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48" r:id="rId1"/>
  </p:sldMasterIdLst>
  <p:notesMasterIdLst>
    <p:notesMasterId r:id="rId131"/>
  </p:notesMasterIdLst>
  <p:sldIdLst>
    <p:sldId id="297" r:id="rId2"/>
    <p:sldId id="1126" r:id="rId3"/>
    <p:sldId id="577" r:id="rId4"/>
    <p:sldId id="1125" r:id="rId5"/>
    <p:sldId id="569" r:id="rId6"/>
    <p:sldId id="1417" r:id="rId7"/>
    <p:sldId id="1129" r:id="rId8"/>
    <p:sldId id="1416" r:id="rId9"/>
    <p:sldId id="1135" r:id="rId10"/>
    <p:sldId id="1037" r:id="rId11"/>
    <p:sldId id="1132" r:id="rId12"/>
    <p:sldId id="1134" r:id="rId13"/>
    <p:sldId id="1133" r:id="rId14"/>
    <p:sldId id="1143" r:id="rId15"/>
    <p:sldId id="1136" r:id="rId16"/>
    <p:sldId id="1137" r:id="rId17"/>
    <p:sldId id="1138" r:id="rId18"/>
    <p:sldId id="1139" r:id="rId19"/>
    <p:sldId id="1140" r:id="rId20"/>
    <p:sldId id="1043" r:id="rId21"/>
    <p:sldId id="1150" r:id="rId22"/>
    <p:sldId id="1149" r:id="rId23"/>
    <p:sldId id="1046" r:id="rId24"/>
    <p:sldId id="1144" r:id="rId25"/>
    <p:sldId id="1145" r:id="rId26"/>
    <p:sldId id="1146" r:id="rId27"/>
    <p:sldId id="1147" r:id="rId28"/>
    <p:sldId id="1148" r:id="rId29"/>
    <p:sldId id="1152" r:id="rId30"/>
    <p:sldId id="1211" r:id="rId31"/>
    <p:sldId id="1212" r:id="rId32"/>
    <p:sldId id="1156" r:id="rId33"/>
    <p:sldId id="1155" r:id="rId34"/>
    <p:sldId id="1213" r:id="rId35"/>
    <p:sldId id="1154" r:id="rId36"/>
    <p:sldId id="1153" r:id="rId37"/>
    <p:sldId id="1104" r:id="rId38"/>
    <p:sldId id="1160" r:id="rId39"/>
    <p:sldId id="1159" r:id="rId40"/>
    <p:sldId id="1158" r:id="rId41"/>
    <p:sldId id="1105" r:id="rId42"/>
    <p:sldId id="1161" r:id="rId43"/>
    <p:sldId id="1162" r:id="rId44"/>
    <p:sldId id="1163" r:id="rId45"/>
    <p:sldId id="1414" r:id="rId46"/>
    <p:sldId id="1413" r:id="rId47"/>
    <p:sldId id="1412" r:id="rId48"/>
    <p:sldId id="1411" r:id="rId49"/>
    <p:sldId id="1214" r:id="rId50"/>
    <p:sldId id="1208" r:id="rId51"/>
    <p:sldId id="1220" r:id="rId52"/>
    <p:sldId id="1314" r:id="rId53"/>
    <p:sldId id="1316" r:id="rId54"/>
    <p:sldId id="1418" r:id="rId55"/>
    <p:sldId id="1317" r:id="rId56"/>
    <p:sldId id="1318" r:id="rId57"/>
    <p:sldId id="1319" r:id="rId58"/>
    <p:sldId id="1320" r:id="rId59"/>
    <p:sldId id="1327" r:id="rId60"/>
    <p:sldId id="1221" r:id="rId61"/>
    <p:sldId id="1321" r:id="rId62"/>
    <p:sldId id="1322" r:id="rId63"/>
    <p:sldId id="1323" r:id="rId64"/>
    <p:sldId id="1324" r:id="rId65"/>
    <p:sldId id="1325" r:id="rId66"/>
    <p:sldId id="1326" r:id="rId67"/>
    <p:sldId id="1406" r:id="rId68"/>
    <p:sldId id="1329" r:id="rId69"/>
    <p:sldId id="1230" r:id="rId70"/>
    <p:sldId id="1328" r:id="rId71"/>
    <p:sldId id="1330" r:id="rId72"/>
    <p:sldId id="1332" r:id="rId73"/>
    <p:sldId id="1333" r:id="rId74"/>
    <p:sldId id="1235" r:id="rId75"/>
    <p:sldId id="1340" r:id="rId76"/>
    <p:sldId id="1339" r:id="rId77"/>
    <p:sldId id="1338" r:id="rId78"/>
    <p:sldId id="1337" r:id="rId79"/>
    <p:sldId id="1336" r:id="rId80"/>
    <p:sldId id="1335" r:id="rId81"/>
    <p:sldId id="1334" r:id="rId82"/>
    <p:sldId id="1410" r:id="rId83"/>
    <p:sldId id="1409" r:id="rId84"/>
    <p:sldId id="1408" r:id="rId85"/>
    <p:sldId id="1407" r:id="rId86"/>
    <p:sldId id="1415" r:id="rId87"/>
    <p:sldId id="1428" r:id="rId88"/>
    <p:sldId id="1427" r:id="rId89"/>
    <p:sldId id="1426" r:id="rId90"/>
    <p:sldId id="1425" r:id="rId91"/>
    <p:sldId id="1424" r:id="rId92"/>
    <p:sldId id="1423" r:id="rId93"/>
    <p:sldId id="1349" r:id="rId94"/>
    <p:sldId id="1447" r:id="rId95"/>
    <p:sldId id="1448" r:id="rId96"/>
    <p:sldId id="1449" r:id="rId97"/>
    <p:sldId id="1451" r:id="rId98"/>
    <p:sldId id="1450" r:id="rId99"/>
    <p:sldId id="1452" r:id="rId100"/>
    <p:sldId id="1453" r:id="rId101"/>
    <p:sldId id="1455" r:id="rId102"/>
    <p:sldId id="1454" r:id="rId103"/>
    <p:sldId id="1456" r:id="rId104"/>
    <p:sldId id="1457" r:id="rId105"/>
    <p:sldId id="1458" r:id="rId106"/>
    <p:sldId id="1460" r:id="rId107"/>
    <p:sldId id="1470" r:id="rId108"/>
    <p:sldId id="1469" r:id="rId109"/>
    <p:sldId id="1468" r:id="rId110"/>
    <p:sldId id="1467" r:id="rId111"/>
    <p:sldId id="1466" r:id="rId112"/>
    <p:sldId id="1358" r:id="rId113"/>
    <p:sldId id="1477" r:id="rId114"/>
    <p:sldId id="1476" r:id="rId115"/>
    <p:sldId id="1475" r:id="rId116"/>
    <p:sldId id="1474" r:id="rId117"/>
    <p:sldId id="1471" r:id="rId118"/>
    <p:sldId id="1472" r:id="rId119"/>
    <p:sldId id="1473" r:id="rId120"/>
    <p:sldId id="1364" r:id="rId121"/>
    <p:sldId id="1479" r:id="rId122"/>
    <p:sldId id="1480" r:id="rId123"/>
    <p:sldId id="1481" r:id="rId124"/>
    <p:sldId id="412" r:id="rId125"/>
    <p:sldId id="1482" r:id="rId126"/>
    <p:sldId id="1483" r:id="rId127"/>
    <p:sldId id="1478" r:id="rId128"/>
    <p:sldId id="908" r:id="rId129"/>
    <p:sldId id="924" r:id="rId13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Серовайский Семен" initials="СС" lastIdx="1" clrIdx="0">
    <p:extLst>
      <p:ext uri="{19B8F6BF-5375-455C-9EA6-DF929625EA0E}">
        <p15:presenceInfo xmlns:p15="http://schemas.microsoft.com/office/powerpoint/2012/main" userId="S::serovajsky@kaznu.kz::587b8be8-8f7b-4ed2-b108-2463a105cc5c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603" autoAdjust="0"/>
    <p:restoredTop sz="90608" autoAdjust="0"/>
  </p:normalViewPr>
  <p:slideViewPr>
    <p:cSldViewPr>
      <p:cViewPr varScale="1">
        <p:scale>
          <a:sx n="69" d="100"/>
          <a:sy n="69" d="100"/>
        </p:scale>
        <p:origin x="121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viewProps" Target="viewProp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theme" Target="theme/theme1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notesMaster" Target="notesMasters/notesMaster1.xml"/><Relationship Id="rId136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commentAuthors" Target="commentAuthors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Relationship Id="rId4" Type="http://schemas.openxmlformats.org/officeDocument/2006/relationships/image" Target="../media/image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Relationship Id="rId4" Type="http://schemas.openxmlformats.org/officeDocument/2006/relationships/image" Target="../media/image1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9DC69E-88B7-42F8-99FB-6C8E9DBE6FDF}" type="datetimeFigureOut">
              <a:rPr lang="ru-RU" smtClean="0"/>
              <a:pPr/>
              <a:t>17.0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CC7F3A-F20E-4D43-8687-053A8F3DF1E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796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653430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894176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6910481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656151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1397660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2163953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9053798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3883846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4293341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6482639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9598809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62944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2433967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508149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6114942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3653121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9858023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5517808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7533658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2671235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8396903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3128613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74254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174044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7567087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2533083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4692111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1541904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1440664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2038486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71352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79712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5220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59488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6321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0779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46970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5473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10932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1316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83673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60210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69103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33918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20694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795836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34387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0093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10139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970512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76922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53759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67704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303331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58021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58138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962251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99785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512894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2930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858233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756380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891393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092629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790017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52835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81037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958637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902672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43141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4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62810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9699004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104801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320774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219737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186396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539939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113859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01420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369484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5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9166791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78122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583798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553079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615007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825243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639095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330298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974642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137326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843725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6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968223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7340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3659808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723494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2339482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393194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6345172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1542743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5290454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4718922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675130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7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2530421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40003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382332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8334624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460882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126834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2095691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0582431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612476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5534269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341037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8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1730862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21082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3870727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5594734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170824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591183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653064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5959142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0817826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1943759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0360667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9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0358585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D818B1F-3DB2-4501-AFE4-CA31D6B548BB}" type="slidenum">
              <a:rPr lang="ru-RU" smtClean="0"/>
              <a:pPr/>
              <a:t>10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4601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9AB15E-386D-41BA-AB57-4EA7907E0B1E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9242E-D924-4086-8E06-C83FABC85272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12AAD-7EDB-42C2-9C9D-F6337B806E95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017184-992F-4BE1-81E5-942E2C542D12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C0F08-D2C8-4E90-985F-03EE3292316B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614A8-C02E-4EFF-A2D1-8FAA53C8105F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3CB65-F4AA-4281-9DFD-314B9267B33A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BD386-7810-4DF4-96B6-F87C669ED225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A621D4-2172-4805-87AE-BE359ACC7C01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A15E9-FDF3-4E3F-AACE-AF747140244A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CD7DA-6689-45C6-8D33-BE3BD54A420E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8C9A8-F94A-467C-B337-986F4505EF7E}" type="datetime1">
              <a:rPr lang="ru-RU" smtClean="0"/>
              <a:pPr/>
              <a:t>17.0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Ситуационный центр контроля и управления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4D9313-162F-4760-B557-1FBBDF1D2D3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hyperlink" Target="mailto:serovajskys@mail.ru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3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3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3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3.bin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6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6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6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6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6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6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6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6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6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6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8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0.e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3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9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9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1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1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w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4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5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6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2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2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5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BFCC03-96C7-40C1-B142-F08D3A0161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23528" y="211014"/>
            <a:ext cx="8568952" cy="769714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al-</a:t>
            </a:r>
            <a:r>
              <a:rPr lang="en-US" sz="2800" b="1" dirty="0" err="1">
                <a:solidFill>
                  <a:srgbClr val="FF0000"/>
                </a:solidFill>
              </a:rPr>
              <a:t>Farabi</a:t>
            </a:r>
            <a:r>
              <a:rPr lang="en-US" sz="2800" b="1" dirty="0">
                <a:solidFill>
                  <a:srgbClr val="FF0000"/>
                </a:solidFill>
              </a:rPr>
              <a:t> Kazakh National University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223180"/>
            <a:ext cx="9144000" cy="5423806"/>
          </a:xfrm>
        </p:spPr>
        <p:txBody>
          <a:bodyPr>
            <a:normAutofit lnSpcReduction="10000"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00" dirty="0"/>
          </a:p>
          <a:p>
            <a:pPr marL="0" indent="0" algn="ctr">
              <a:spcBef>
                <a:spcPts val="600"/>
              </a:spcBef>
              <a:buNone/>
            </a:pPr>
            <a:endParaRPr lang="en-US" sz="3600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4400" b="1" dirty="0">
                <a:solidFill>
                  <a:srgbClr val="FF0000"/>
                </a:solidFill>
              </a:rPr>
              <a:t>PARTIAL DIFFERENTIAL EQUATIONS</a:t>
            </a:r>
            <a:endParaRPr lang="en-US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1800" b="1" dirty="0"/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800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</a:rPr>
              <a:t>Professor S</a:t>
            </a:r>
            <a:r>
              <a:rPr lang="ru-RU" sz="2800" b="1" dirty="0">
                <a:solidFill>
                  <a:srgbClr val="FF0000"/>
                </a:solidFill>
              </a:rPr>
              <a:t>. </a:t>
            </a:r>
            <a:r>
              <a:rPr lang="en-US" sz="2800" b="1" dirty="0">
                <a:solidFill>
                  <a:srgbClr val="FF0000"/>
                </a:solidFill>
              </a:rPr>
              <a:t>Serovajsky</a:t>
            </a:r>
          </a:p>
          <a:p>
            <a:pPr marL="0" indent="0" algn="r">
              <a:spcBef>
                <a:spcPts val="600"/>
              </a:spcBef>
              <a:buNone/>
            </a:pPr>
            <a:r>
              <a:rPr lang="en-US" sz="2400" dirty="0">
                <a:solidFill>
                  <a:srgbClr val="FF000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erovajskys@mail.ru</a:t>
            </a:r>
            <a:endParaRPr lang="en-US" sz="2400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 algn="r">
              <a:spcBef>
                <a:spcPts val="600"/>
              </a:spcBef>
              <a:buNone/>
            </a:pPr>
            <a:endParaRPr lang="en-US" sz="2400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FF0000"/>
                </a:solidFill>
              </a:rPr>
              <a:t>Almaty, 2021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4919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Heat equa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4"/>
            <a:ext cx="9144000" cy="525658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 inhomogeneous non-uniformly heated body is considered,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ich is assumed to be rather long and thin</a:t>
            </a:r>
          </a:p>
          <a:p>
            <a:pPr marL="0" indent="0" algn="ctr">
              <a:buNone/>
            </a:pP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ate function?</a:t>
            </a:r>
          </a:p>
          <a:p>
            <a:pPr marL="0" indent="0" algn="ctr">
              <a:buNone/>
            </a:pPr>
            <a:endParaRPr lang="en-US" sz="11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3288873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To describe the field, a scalar state function is introduced,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called 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potential of the electrostatic field </a:t>
            </a:r>
            <a:r>
              <a:rPr lang="en-US" sz="2400" i="1" dirty="0">
                <a:latin typeface="Times New Roman" panose="02020603050405020304" pitchFamily="18" charset="0"/>
              </a:rPr>
              <a:t>u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related to the strength by the rela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</a:rPr>
              <a:t>where</a:t>
            </a:r>
            <a: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gradient</a:t>
            </a:r>
            <a: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ector of partial derivatives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4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ru-RU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323471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To describe the field, a scalar state function is introduced,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called 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potential of the electrostatic field </a:t>
            </a:r>
            <a:r>
              <a:rPr lang="en-US" sz="2400" i="1" dirty="0">
                <a:latin typeface="Times New Roman" panose="02020603050405020304" pitchFamily="18" charset="0"/>
              </a:rPr>
              <a:t>u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related to the strength by the rela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here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gradient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ector of partial derivatives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What i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div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?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4175191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To describe the field, a scalar state function is introduced,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called 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potential of the electrostatic field </a:t>
            </a:r>
            <a:r>
              <a:rPr lang="en-US" sz="2400" i="1" dirty="0">
                <a:latin typeface="Times New Roman" panose="02020603050405020304" pitchFamily="18" charset="0"/>
              </a:rPr>
              <a:t>u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related to the strength by the rela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here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gradient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ector of partial derivatives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What is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div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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–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604304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To describe the field, a scalar state function is introduced,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called 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potential of the electrostatic field </a:t>
            </a:r>
            <a:r>
              <a:rPr lang="en-US" sz="2400" i="1" dirty="0">
                <a:latin typeface="Times New Roman" panose="02020603050405020304" pitchFamily="18" charset="0"/>
              </a:rPr>
              <a:t>u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related to the strength by the rela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here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gradient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ector of partial derivatives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What is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div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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–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esult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810564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To describe the field, a scalar state function is introduced,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called 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potential of the electrostatic field </a:t>
            </a:r>
            <a:r>
              <a:rPr lang="en-US" sz="2400" i="1" dirty="0">
                <a:latin typeface="Times New Roman" panose="02020603050405020304" pitchFamily="18" charset="0"/>
              </a:rPr>
              <a:t>u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related to the strength by the rela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here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gradient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ector of partial derivatives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What is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div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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–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esult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f the charge are absent, t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n this is transformed to …</a:t>
            </a: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3280176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To describe the field, a scalar state function is introduced,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called 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potential of the electrostatic field </a:t>
            </a:r>
            <a:r>
              <a:rPr lang="en-US" sz="2400" i="1" dirty="0">
                <a:latin typeface="Times New Roman" panose="02020603050405020304" pitchFamily="18" charset="0"/>
              </a:rPr>
              <a:t>u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related to the strength by the rela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here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gradient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ector of partial derivatives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What is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div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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–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esult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f the charge are absent, t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n this is transformed to …</a:t>
            </a:r>
            <a:endParaRPr lang="ru-RU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0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0413228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980728"/>
            <a:ext cx="9144000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rom the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w of universal gravitatio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follows the equality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4</a:t>
            </a:r>
            <a:r>
              <a:rPr lang="ru-RU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 </a:t>
            </a:r>
          </a:p>
          <a:p>
            <a:pPr marL="0" indent="0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acceleration vector,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the gravitational </a:t>
            </a:r>
            <a:r>
              <a:rPr lang="en-US" sz="2800" dirty="0">
                <a:latin typeface="Times New Roman" panose="02020603050405020304" pitchFamily="18" charset="0"/>
              </a:rPr>
              <a:t>constant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the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ensity of the considered body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-82352" y="57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B3B613FC-D77C-4248-9E4A-B14FDBD22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9F1CACA9-D807-4D33-B277-F8970F5D1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6">
            <a:extLst>
              <a:ext uri="{FF2B5EF4-FFF2-40B4-BE49-F238E27FC236}">
                <a16:creationId xmlns:a16="http://schemas.microsoft.com/office/drawing/2014/main" id="{9208B49D-E37C-4142-BE6F-005B2893C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2462332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17287" y="908720"/>
            <a:ext cx="8919209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w we determine the potential energy of the body?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gx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x</a:t>
            </a:r>
            <a:endParaRPr lang="ru-RU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vertical coordinate of the body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gravitational acceleration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F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weigh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the body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ru-RU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582290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17287" y="908720"/>
            <a:ext cx="8919209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otential energy is</a:t>
            </a: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gx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x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vertical coordinate of the body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gravitational acceleration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F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weigh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the body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ru-RU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CF0A3660-C8CE-46D0-97B2-C4FBE6EA0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8024" y="2679383"/>
          <a:ext cx="1434207" cy="91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40" name="Equation" r:id="rId4" imgW="558720" imgH="355320" progId="Equation.DSMT4">
                  <p:embed/>
                </p:oleObj>
              </mc:Choice>
              <mc:Fallback>
                <p:oleObj name="Equation" r:id="rId4" imgW="558720" imgH="35532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CF0A3660-C8CE-46D0-97B2-C4FBE6EA0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679383"/>
                        <a:ext cx="1434207" cy="915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339150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17287" y="908720"/>
            <a:ext cx="8919209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otential energy is</a:t>
            </a: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gx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x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vertical coordinate of the body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gravitational acceleration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F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weigh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the body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the multidimension case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4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b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ru-RU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CF0A3660-C8CE-46D0-97B2-C4FBE6EA0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8024" y="2679383"/>
          <a:ext cx="1434207" cy="91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64" name="Equation" r:id="rId4" imgW="558720" imgH="355320" progId="Equation.DSMT4">
                  <p:embed/>
                </p:oleObj>
              </mc:Choice>
              <mc:Fallback>
                <p:oleObj name="Equation" r:id="rId4" imgW="558720" imgH="35532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CF0A3660-C8CE-46D0-97B2-C4FBE6EA0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679383"/>
                        <a:ext cx="1434207" cy="915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054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Heat equa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4"/>
            <a:ext cx="9144000" cy="525658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 inhomogeneous non-uniformly heated body is considered,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ich is assumed to be rather long and thin</a:t>
            </a:r>
          </a:p>
          <a:p>
            <a:pPr marL="0" indent="0" algn="ctr">
              <a:buNone/>
            </a:pP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ate function?</a:t>
            </a:r>
          </a:p>
          <a:p>
            <a:pPr marL="0" indent="0" algn="ctr">
              <a:buNone/>
            </a:pPr>
            <a:endParaRPr lang="en-US" sz="11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 heat a body of mass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with temperature </a:t>
            </a: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temperature </a:t>
            </a: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t is necessary to expend the quantity of heat</a:t>
            </a:r>
          </a:p>
          <a:p>
            <a:pPr marL="0" indent="0" algn="ctr">
              <a:buNone/>
            </a:pP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en-US" sz="3000" dirty="0"/>
              <a:t> </a:t>
            </a: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312709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17287" y="908720"/>
            <a:ext cx="8919209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otential energy is</a:t>
            </a: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gx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x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vertical coordinate of the body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gravitational acceleration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F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weigh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the body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the multidimension case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b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ru-RU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otential energy of a body depends on its mass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absolute characteristic of the gravitational field is the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tential</a:t>
            </a:r>
          </a:p>
          <a:p>
            <a:pPr marL="0" indent="0" algn="ctr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CF0A3660-C8CE-46D0-97B2-C4FBE6EA0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8024" y="2679383"/>
          <a:ext cx="1434207" cy="91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88" name="Equation" r:id="rId4" imgW="558720" imgH="355320" progId="Equation.DSMT4">
                  <p:embed/>
                </p:oleObj>
              </mc:Choice>
              <mc:Fallback>
                <p:oleObj name="Equation" r:id="rId4" imgW="558720" imgH="35532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CF0A3660-C8CE-46D0-97B2-C4FBE6EA0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679383"/>
                        <a:ext cx="1434207" cy="915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302315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908720"/>
            <a:ext cx="8694418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otential energy is</a:t>
            </a: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gx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x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vertical coordinate of the body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gravitational acceleration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F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weigh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the body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the multidimension case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b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ru-RU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otential energy of a body depends on its mass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absolute characteristic of the gravitational field is the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tential</a:t>
            </a: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otential of the gravitational field is related to the potential energy of a body with mass m by the equality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= mu</a:t>
            </a:r>
          </a:p>
          <a:p>
            <a:pPr marL="0" indent="0" algn="ctr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CF0A3660-C8CE-46D0-97B2-C4FBE6EA0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8024" y="2679383"/>
          <a:ext cx="1434207" cy="91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12" name="Equation" r:id="rId4" imgW="558720" imgH="355320" progId="Equation.DSMT4">
                  <p:embed/>
                </p:oleObj>
              </mc:Choice>
              <mc:Fallback>
                <p:oleObj name="Equation" r:id="rId4" imgW="558720" imgH="35532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CF0A3660-C8CE-46D0-97B2-C4FBE6EA0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679383"/>
                        <a:ext cx="1434207" cy="915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48770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74848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908720"/>
            <a:ext cx="8694418" cy="568610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otential energy is</a:t>
            </a: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gx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x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vertical coordinate of the body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gravitational acceleration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pPr marL="0" indent="0">
              <a:buNone/>
            </a:pP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F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weigh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the body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the multidimension case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br>
              <a:rPr lang="ru-RU" sz="105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ru-RU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otential energy of a body depends on its mass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absolute characteristic of the gravitational field is the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tential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otential of the gravitational field is related to the potential energy of a body with mass m by the equalit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 = mu</a:t>
            </a: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75883C70-7C23-4C69-8B14-367DC5E7DB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5991415A-BE96-4DAB-9A09-C51E15203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4">
            <a:extLst>
              <a:ext uri="{FF2B5EF4-FFF2-40B4-BE49-F238E27FC236}">
                <a16:creationId xmlns:a16="http://schemas.microsoft.com/office/drawing/2014/main" id="{850AF154-8D90-4E27-BE77-FFA18E2611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4C84601C-4CF6-464B-91A0-F0B67A691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3B840E2-342D-41AC-BC5A-01CE77C99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CF0A3660-C8CE-46D0-97B2-C4FBE6EA0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8024" y="2679383"/>
          <a:ext cx="1434207" cy="91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36" name="Equation" r:id="rId4" imgW="558720" imgH="355320" progId="Equation.DSMT4">
                  <p:embed/>
                </p:oleObj>
              </mc:Choice>
              <mc:Fallback>
                <p:oleObj name="Equation" r:id="rId4" imgW="558720" imgH="35532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CF0A3660-C8CE-46D0-97B2-C4FBE6EA08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679383"/>
                        <a:ext cx="1434207" cy="915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39200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1335" y="809328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spc="-7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4595540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1335" y="809328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the second Newton’s law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spc="-7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1271248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1335" y="809328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the second Newton’s law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spc="-7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6079676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1335" y="809328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the second Newton’s law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 had before</a:t>
            </a:r>
            <a:endParaRPr lang="ru-RU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4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spc="-7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19821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1335" y="809328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the second Newton’s law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 had before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4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–4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</a:p>
          <a:p>
            <a:pPr marL="0" indent="0" algn="ctr">
              <a:buNone/>
            </a:pPr>
            <a:endParaRPr lang="ru-RU" sz="2800" spc="-7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9294703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1335" y="809328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the second Newton’s law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 had before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4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</a:p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–4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</a:p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sult</a:t>
            </a:r>
            <a:r>
              <a:rPr lang="ru-RU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endParaRPr lang="ru-RU" sz="2800" spc="-7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7916524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1335" y="809328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the second Newton’s law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 had before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4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</a:p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–4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sult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r>
              <a:rPr lang="en-US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ru-RU" sz="4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spc="-7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otential of the gravitational field satisfies the Poisson equation</a:t>
            </a:r>
          </a:p>
          <a:p>
            <a:pPr marL="0" indent="0" algn="ctr">
              <a:buNone/>
            </a:pPr>
            <a:endParaRPr lang="ru-RU" sz="2800" spc="-7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94584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Heat equa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4"/>
            <a:ext cx="9144000" cy="525658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 inhomogeneous non-uniformly heated body is considered,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ich is assumed to be rather long and thin</a:t>
            </a:r>
          </a:p>
          <a:p>
            <a:pPr marL="0" indent="0" algn="ctr">
              <a:buNone/>
            </a:pP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ate function?</a:t>
            </a:r>
          </a:p>
          <a:p>
            <a:pPr marL="0" indent="0" algn="ctr">
              <a:buNone/>
            </a:pPr>
            <a:endParaRPr lang="en-US" sz="11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 heat a body of mas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with temperature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temperature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t is necessary to expend the quantity of heat</a:t>
            </a:r>
          </a:p>
          <a:p>
            <a:pPr marL="0" indent="0" algn="ctr">
              <a:buNone/>
            </a:pP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</a:t>
            </a:r>
          </a:p>
          <a:p>
            <a:pPr marL="0" indent="0" algn="just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ere the system parameter </a:t>
            </a:r>
            <a:r>
              <a:rPr lang="ru-RU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с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is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	</a:t>
            </a: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880474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Gravitational field</a:t>
            </a:r>
            <a:r>
              <a:rPr lang="ru-RU" sz="3600" b="1" dirty="0"/>
              <a:t>. </a:t>
            </a:r>
            <a:r>
              <a:rPr lang="en-US" sz="3600" b="1" dirty="0"/>
              <a:t>3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31335" y="809328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y the second Newton’s law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e had before</a:t>
            </a: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4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</a:p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–4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sult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endParaRPr lang="ru-RU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spc="-7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potential of the gravitational field satisfies the Poisson equation</a:t>
            </a:r>
          </a:p>
          <a:p>
            <a:pPr marL="0" indent="0" algn="ctr">
              <a:buNone/>
            </a:pPr>
            <a:r>
              <a:rPr lang="en-US" sz="2400" b="1" spc="-9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gravitational field in vacuum is characterized by the Laplace equation</a:t>
            </a:r>
            <a:br>
              <a:rPr lang="ru-RU" sz="2400" b="1" spc="-7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ru-RU" sz="4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spc="-7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6134946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are mathematical models of physical (and not only physical) phenomena</a:t>
            </a:r>
            <a:endParaRPr lang="en-US" sz="1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3997066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are mathematical models of physical (and not only physical) phenomena</a:t>
            </a:r>
            <a:endParaRPr lang="en-US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heat equation, string vibrating (wave) equation, and Laplace (Poisson) equation are the most important partial differential equations</a:t>
            </a:r>
            <a:endParaRPr lang="en-US" sz="1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7339423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are mathematical models of physical (and not only physical) phenomena</a:t>
            </a:r>
            <a:endParaRPr lang="en-US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heat equation, string vibrating (wave) equation, and Laplace (Poisson) equation are the most important partial differential equations</a:t>
            </a:r>
            <a:endParaRPr lang="en-US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se equations are the general subject of this course</a:t>
            </a:r>
            <a:endParaRPr lang="en-US" sz="1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352112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436418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are mathematical models of physical (and not only physical) phenomena</a:t>
            </a:r>
            <a:endParaRPr lang="en-US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heat equation, string vibrating (wave) equation, and Laplace (Poisson) equation are the most important partial differential equations</a:t>
            </a:r>
            <a:endParaRPr lang="en-US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se equations are the general subject of this course</a:t>
            </a:r>
            <a:endParaRPr lang="en-US" sz="1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tial differential equations can have different physical interpretations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0464708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568480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heat equation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the mathematical model of the different transfer phenomena: heat transfer, mass transfer (diffusion), charge transfer (electroconductivity), goods transfer, migration, etc.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1931190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568480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heat equation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the mathematical model of the different transfer phenomena: heat transfer, mass transfer (diffusion), charge transfer (electroconductivity), goods transfer, migration, etc.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wave equation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the mathematical model of the different oscillation phenomena: string vibration, electrical vibration in wire, acoustic 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und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ve, etc.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7396086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71701"/>
          </a:xfrm>
        </p:spPr>
        <p:txBody>
          <a:bodyPr>
            <a:normAutofit/>
          </a:bodyPr>
          <a:lstStyle/>
          <a:p>
            <a:r>
              <a:rPr lang="en-US" sz="3600" b="1" dirty="0"/>
              <a:t>Conclusions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79512" y="1160934"/>
            <a:ext cx="8873930" cy="5568480"/>
          </a:xfrm>
        </p:spPr>
        <p:txBody>
          <a:bodyPr>
            <a:noAutofit/>
          </a:bodyPr>
          <a:lstStyle/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heat equation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the mathematical model of the different transfer phenomena: heat transfer, mass transfer (diffusion), charge transfer (electroconductivity), goods transfer, migration, etc.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wave equation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the mathematical model of the different oscillation phenomena: string vibration, electrical vibration in wire, acoustic 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und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ve, etc.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Laplace and Poisson equations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e the mathematical models of the different stationary phenomena: stationary heat (mass) transfer, electrostatic field, gravitational field, etc.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br>
              <a:rPr lang="ru-RU" sz="2800" b="1" dirty="0"/>
            </a:br>
            <a:endParaRPr lang="ru-RU" sz="2800" b="1" dirty="0"/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3</a:t>
            </a:r>
            <a:r>
              <a:rPr lang="en-US" dirty="0"/>
              <a:t>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92989083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ask 2</a:t>
            </a:r>
            <a:br>
              <a:rPr lang="ru-RU" b="1" dirty="0"/>
            </a:b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327195"/>
            <a:ext cx="9144000" cy="5270157"/>
          </a:xfrm>
        </p:spPr>
        <p:txBody>
          <a:bodyPr>
            <a:normAutofit lnSpcReduction="10000"/>
          </a:bodyPr>
          <a:lstStyle/>
          <a:p>
            <a:pPr marL="0" lvl="0" indent="0" algn="ctr">
              <a:buNone/>
            </a:pPr>
            <a:r>
              <a:rPr lang="en-US" sz="4000" b="1" dirty="0">
                <a:solidFill>
                  <a:srgbClr val="FF0000"/>
                </a:solidFill>
              </a:rPr>
              <a:t>First order partial </a:t>
            </a:r>
            <a:br>
              <a:rPr lang="en-US" sz="4000" b="1" dirty="0">
                <a:solidFill>
                  <a:srgbClr val="FF0000"/>
                </a:solidFill>
              </a:rPr>
            </a:br>
            <a:r>
              <a:rPr lang="en-US" sz="4000" b="1" dirty="0">
                <a:solidFill>
                  <a:srgbClr val="FF0000"/>
                </a:solidFill>
              </a:rPr>
              <a:t>differential equations</a:t>
            </a:r>
            <a:endParaRPr lang="ru-RU" sz="1600" b="1" dirty="0">
              <a:solidFill>
                <a:srgbClr val="0070C0"/>
              </a:solidFill>
            </a:endParaRPr>
          </a:p>
          <a:p>
            <a:pPr marL="0" lvl="0" indent="0" algn="ctr">
              <a:buNone/>
            </a:pPr>
            <a:endParaRPr lang="ru-RU" sz="1600" b="1" dirty="0">
              <a:solidFill>
                <a:srgbClr val="0070C0"/>
              </a:solidFill>
            </a:endParaRPr>
          </a:p>
          <a:p>
            <a:pPr marL="0" lvl="0" indent="0" algn="ctr">
              <a:buNone/>
            </a:pPr>
            <a:r>
              <a:rPr lang="en-US" sz="3600" b="1" dirty="0">
                <a:solidFill>
                  <a:srgbClr val="0070C0"/>
                </a:solidFill>
              </a:rPr>
              <a:t>Required:</a:t>
            </a: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sing the characteristic methods, find the solution of the problem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ke sure that the result satisfies the given equation and boundary conditions.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plain, where we can have the boundary conditions and where we cannot have it for your concrete equation. And why?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ru-RU" sz="2800" b="1" dirty="0">
                <a:solidFill>
                  <a:srgbClr val="0070C0"/>
                </a:solidFill>
              </a:rPr>
            </a:br>
            <a:endParaRPr lang="ru-RU" sz="2800" b="1" dirty="0">
              <a:solidFill>
                <a:srgbClr val="0070C0"/>
              </a:solidFill>
            </a:endParaRPr>
          </a:p>
          <a:p>
            <a:pPr marL="0" lvl="0" indent="0" algn="ctr">
              <a:buNone/>
            </a:pPr>
            <a:endParaRPr lang="ru-RU" sz="1600" b="1" dirty="0">
              <a:solidFill>
                <a:srgbClr val="0070C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128</a:t>
            </a:fld>
            <a:endParaRPr lang="ru-RU"/>
          </a:p>
        </p:txBody>
      </p:sp>
      <p:sp>
        <p:nvSpPr>
          <p:cNvPr id="7" name="Блок-схема: альтернативный процесс 6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1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54929449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What will be next</a:t>
            </a:r>
            <a:r>
              <a:rPr lang="ru-RU" b="1" dirty="0"/>
              <a:t>?</a:t>
            </a:r>
            <a:br>
              <a:rPr lang="ru-RU" b="1" dirty="0"/>
            </a:br>
            <a:endParaRPr lang="ru-RU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3536" y="1327026"/>
            <a:ext cx="9144000" cy="4525963"/>
          </a:xfrm>
        </p:spPr>
        <p:txBody>
          <a:bodyPr>
            <a:normAutofit/>
          </a:bodyPr>
          <a:lstStyle/>
          <a:p>
            <a:pPr marL="0" lvl="0" indent="0" algn="ctr">
              <a:buNone/>
            </a:pPr>
            <a:endParaRPr lang="en-US" sz="4000" b="1" dirty="0">
              <a:solidFill>
                <a:srgbClr val="FF0000"/>
              </a:solidFill>
            </a:endParaRPr>
          </a:p>
          <a:p>
            <a:pPr marL="0" lvl="0" indent="0" algn="ctr">
              <a:buNone/>
            </a:pPr>
            <a:r>
              <a:rPr lang="en-US" sz="4000" b="1" dirty="0">
                <a:solidFill>
                  <a:srgbClr val="FF0000"/>
                </a:solidFill>
              </a:rPr>
              <a:t>CLASSIFICATION </a:t>
            </a:r>
            <a:br>
              <a:rPr lang="en-US" sz="4000" b="1" dirty="0">
                <a:solidFill>
                  <a:srgbClr val="FF0000"/>
                </a:solidFill>
              </a:rPr>
            </a:br>
            <a:r>
              <a:rPr lang="en-US" sz="4000" b="1" dirty="0">
                <a:solidFill>
                  <a:srgbClr val="FF0000"/>
                </a:solidFill>
              </a:rPr>
              <a:t>OF PARTIAL DIFFERENTIAL EQUATIONS</a:t>
            </a:r>
            <a:br>
              <a:rPr lang="en-US" sz="4000" b="1" dirty="0">
                <a:solidFill>
                  <a:srgbClr val="FF0000"/>
                </a:solidFill>
              </a:rPr>
            </a:br>
            <a:r>
              <a:rPr lang="en-US" sz="4000" b="1" dirty="0">
                <a:solidFill>
                  <a:srgbClr val="FF0000"/>
                </a:solidFill>
              </a:rPr>
              <a:t>AND ITS CANONIC TYPE</a:t>
            </a:r>
            <a:endParaRPr lang="ru-RU" sz="3600" b="1" dirty="0">
              <a:solidFill>
                <a:srgbClr val="FF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129</a:t>
            </a:fld>
            <a:endParaRPr lang="ru-RU"/>
          </a:p>
        </p:txBody>
      </p:sp>
      <p:sp>
        <p:nvSpPr>
          <p:cNvPr id="7" name="Блок-схема: альтернативный процесс 6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r>
              <a:rPr lang="ru-RU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0557808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Heat equa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4"/>
            <a:ext cx="9144000" cy="525658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 inhomogeneous non-uniformly heated body is considered,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ich is assumed to be rather long and thin</a:t>
            </a:r>
          </a:p>
          <a:p>
            <a:pPr marL="0" indent="0" algn="ctr">
              <a:buNone/>
            </a:pP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ate function?</a:t>
            </a:r>
          </a:p>
          <a:p>
            <a:pPr marL="0" indent="0" algn="ctr">
              <a:buNone/>
            </a:pPr>
            <a:endParaRPr lang="en-US" sz="11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 heat a body of mas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with temperature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temperature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t is necessary to expend the quantity of heat</a:t>
            </a:r>
          </a:p>
          <a:p>
            <a:pPr marL="0" indent="0" algn="ctr">
              <a:buNone/>
            </a:pP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,</a:t>
            </a:r>
          </a:p>
          <a:p>
            <a:pPr marL="0" indent="0" algn="just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ere the system parameter </a:t>
            </a:r>
            <a:r>
              <a:rPr lang="ru-RU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с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is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	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heat capacity</a:t>
            </a:r>
            <a:endParaRPr lang="en-US" sz="3600" b="1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r>
              <a:rPr lang="en-US" sz="3000" dirty="0"/>
              <a:t> </a:t>
            </a: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20184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is not a characteristic of a distributed system </a:t>
            </a:r>
            <a:b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97445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is not a characteristic of a distributed system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ss of a homogeneous body of length 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0422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is not a characteristic of a distributed system.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ss of a homogeneous body of length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4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65884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is not a characteristic of a distributed system.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ss of a homogeneous body of length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4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 inhomogeneous body, heat quantity of a small sectio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</a:t>
            </a:r>
            <a:b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8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3711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is not a characteristic of a distributed system.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ss of a homogeneous body of length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4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 inhomogeneous body, heat quantity of a small secti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e a temperature of the body at the time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t the time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latin typeface="Times New Roman" panose="02020603050405020304" pitchFamily="18" charset="0"/>
              </a:rPr>
              <a:t>+</a:t>
            </a:r>
            <a:r>
              <a:rPr lang="ru-RU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latin typeface="Times New Roman" panose="02020603050405020304" pitchFamily="18" charset="0"/>
              </a:rPr>
              <a:t>t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32658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is not a characteristic of a distributed system.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ss of a homogeneous body of length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4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 inhomogeneous body, heat quantity of a small secti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e a temperature of the body at the time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t the time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endParaRPr lang="ru-RU" sz="1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eat quantity required to heat a body of length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time from </a:t>
            </a:r>
            <a:r>
              <a:rPr lang="ru-RU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Q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]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28891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200" b="1" dirty="0"/>
              <a:t>Partial differential equations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3000"/>
            <a:ext cx="9144000" cy="4967287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600"/>
              </a:spcBef>
              <a:buNone/>
            </a:pPr>
            <a:endParaRPr lang="en-US" sz="2200" dirty="0"/>
          </a:p>
          <a:p>
            <a:pPr marL="0" indent="0" algn="ctr">
              <a:spcBef>
                <a:spcPts val="600"/>
              </a:spcBef>
              <a:buNone/>
            </a:pPr>
            <a:endParaRPr lang="en-US" sz="2800" b="1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/>
              <a:t>Part</a:t>
            </a:r>
            <a:r>
              <a:rPr lang="ru-RU" sz="2800" b="1" dirty="0"/>
              <a:t> </a:t>
            </a:r>
            <a:r>
              <a:rPr lang="en-US" sz="2800" b="1" dirty="0"/>
              <a:t>I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sz="2200" dirty="0"/>
          </a:p>
          <a:p>
            <a:pPr marL="0" indent="0" algn="ctr">
              <a:spcBef>
                <a:spcPts val="600"/>
              </a:spcBef>
              <a:buNone/>
            </a:pPr>
            <a:r>
              <a:rPr lang="en-US" sz="4000" b="1" dirty="0"/>
              <a:t>INTRODUCTION</a:t>
            </a:r>
            <a:endParaRPr lang="ru-RU" sz="4000" b="1" dirty="0"/>
          </a:p>
          <a:p>
            <a:pPr marL="0" indent="0" algn="ctr">
              <a:spcBef>
                <a:spcPts val="600"/>
              </a:spcBef>
              <a:buNone/>
            </a:pPr>
            <a:endParaRPr lang="en-US" sz="2400" b="1" dirty="0"/>
          </a:p>
        </p:txBody>
      </p:sp>
      <p:sp>
        <p:nvSpPr>
          <p:cNvPr id="6" name="Блок-схема: альтернативный процесс 5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099108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m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s is not a characteristic of a distributed system.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ss of a homogeneous body of length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4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n inhomogeneous body, heat quantity of a small section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e a temperature of the body at the time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t the time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endParaRPr lang="ru-RU" sz="1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eat quantity required to heat a body of length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time from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Q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]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endParaRPr lang="ru-RU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much heat is required to heat the interval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ru-RU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4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?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48940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1035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Heat equation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1196752"/>
            <a:ext cx="9156607" cy="4967287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22" y="524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02C75D1-C184-4065-B0B3-9AF22CF0D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4256" y="907697"/>
          <a:ext cx="4572000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17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02C75D1-C184-4065-B0B3-9AF22CF0D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907697"/>
                        <a:ext cx="4572000" cy="100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5191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1035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Heat equation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1196752"/>
            <a:ext cx="9156607" cy="4967287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b="1" spc="-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stion: What could be the reason for the change in the quantity of heat?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22" y="524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02C75D1-C184-4065-B0B3-9AF22CF0D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4256" y="907697"/>
          <a:ext cx="4572000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1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02C75D1-C184-4065-B0B3-9AF22CF0D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907697"/>
                        <a:ext cx="4572000" cy="100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0390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1035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Heat equation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1196752"/>
            <a:ext cx="9156607" cy="4967287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b="1" spc="-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stion: What could be the reason for the change in the quantity of heat?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b="1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mperature redistribution is characterized by heat flux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22" y="524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02C75D1-C184-4065-B0B3-9AF22CF0D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881428"/>
              </p:ext>
            </p:extLst>
          </p:nvPr>
        </p:nvGraphicFramePr>
        <p:xfrm>
          <a:off x="2304256" y="907697"/>
          <a:ext cx="4572000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94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907697"/>
                        <a:ext cx="4572000" cy="100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45080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1035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Heat equation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1196752"/>
            <a:ext cx="9156607" cy="4967287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b="1" spc="-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stion: What could be the reason for the change in the quantity of heat?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mperature redistribution is characterized by heat flux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b="1" spc="-6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at flux </a:t>
            </a:r>
            <a:r>
              <a:rPr lang="en-US" sz="2400" i="1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 </a:t>
            </a: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quantity of heat passing through a given point per unit time </a:t>
            </a: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22" y="524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02C75D1-C184-4065-B0B3-9AF22CF0D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4256" y="907697"/>
          <a:ext cx="4572000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6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02C75D1-C184-4065-B0B3-9AF22CF0D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907697"/>
                        <a:ext cx="4572000" cy="100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5361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1035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Heat equation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1196752"/>
            <a:ext cx="9156607" cy="4967287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b="1" spc="-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stion: What could be the reason for the change in the quantity of heat?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mperature redistribution is characterized by heat flux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spc="-6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at flux </a:t>
            </a:r>
            <a:r>
              <a:rPr lang="en-US" sz="2400" i="1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 </a:t>
            </a: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quantity of heat passing through a given point per unit time </a:t>
            </a:r>
          </a:p>
          <a:p>
            <a:pPr marL="0" indent="0" algn="ctr">
              <a:buNone/>
            </a:pP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ring the time from </a:t>
            </a:r>
            <a:r>
              <a:rPr lang="en-US" sz="2400" i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ru-RU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he heat quantity </a:t>
            </a:r>
            <a:r>
              <a:rPr lang="en-US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en-US" sz="2400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ss through the point</a:t>
            </a: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22" y="524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02C75D1-C184-4065-B0B3-9AF22CF0D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4256" y="907697"/>
          <a:ext cx="4572000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90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02C75D1-C184-4065-B0B3-9AF22CF0D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907697"/>
                        <a:ext cx="4572000" cy="100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9942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1035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Heat equation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1196752"/>
            <a:ext cx="9156607" cy="4967287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b="1" spc="-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stion: What could be the reason for the change in the quantity of heat?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mperature redistribution is characterized by heat flux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at flux </a:t>
            </a:r>
            <a:r>
              <a:rPr lang="en-US" sz="2400" i="1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 </a:t>
            </a: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quantity of heat passing through a given point per unit time </a:t>
            </a:r>
          </a:p>
          <a:p>
            <a:pPr marL="0" indent="0" algn="ctr">
              <a:buNone/>
            </a:pP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ring the time from </a:t>
            </a:r>
            <a:r>
              <a:rPr lang="en-US" sz="2400" i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ru-RU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he heat quantity </a:t>
            </a:r>
            <a:r>
              <a:rPr lang="en-US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en-US" sz="2400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ss through the point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22" y="524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02C75D1-C184-4065-B0B3-9AF22CF0D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4256" y="907697"/>
          <a:ext cx="4572000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214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02C75D1-C184-4065-B0B3-9AF22CF0D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907697"/>
                        <a:ext cx="4572000" cy="100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91078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1035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Heat equation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1196752"/>
            <a:ext cx="9156607" cy="4967287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b="1" spc="-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stion: What could be the reason for the change in the quantity of heat?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mperature redistribution is characterized by heat flux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at flux </a:t>
            </a:r>
            <a:r>
              <a:rPr lang="en-US" sz="2400" i="1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 </a:t>
            </a: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quantity of heat passing through a given point per unit time </a:t>
            </a:r>
          </a:p>
          <a:p>
            <a:pPr marL="0" indent="0" algn="ctr">
              <a:buNone/>
            </a:pP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ring the time from </a:t>
            </a:r>
            <a:r>
              <a:rPr lang="en-US" sz="2400" i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ru-RU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he heat quantity </a:t>
            </a:r>
            <a:r>
              <a:rPr lang="en-US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en-US" sz="2400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ss through the point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 the case of a variable heat flux, in an arbitrarily short tim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heat quantity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Q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dt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ss through the point</a:t>
            </a: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22" y="524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02C75D1-C184-4065-B0B3-9AF22CF0D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4256" y="907697"/>
          <a:ext cx="4572000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8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02C75D1-C184-4065-B0B3-9AF22CF0D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907697"/>
                        <a:ext cx="4572000" cy="100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0815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1035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Heat equation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1196752"/>
            <a:ext cx="9156607" cy="4967287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b="1" spc="-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estion: What could be the reason for the change in the quantity of heat?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mperature redistribution is characterized by heat flux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at flux </a:t>
            </a:r>
            <a:r>
              <a:rPr lang="en-US" sz="2400" i="1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 </a:t>
            </a:r>
            <a:r>
              <a:rPr lang="en-US" sz="2400" spc="-6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the quantity of heat passing through a given point per unit time </a:t>
            </a:r>
          </a:p>
          <a:p>
            <a:pPr marL="0" indent="0" algn="ctr">
              <a:buNone/>
            </a:pP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ring the time from </a:t>
            </a:r>
            <a:r>
              <a:rPr lang="en-US" sz="2400" i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 </a:t>
            </a:r>
            <a:r>
              <a:rPr lang="ru-RU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he heat quantity </a:t>
            </a:r>
            <a:r>
              <a:rPr lang="en-US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en-US" sz="2400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400" spc="-1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i="1" spc="-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ss through the point</a:t>
            </a:r>
          </a:p>
          <a:p>
            <a:pPr marL="0" indent="0" algn="ctr">
              <a:spcAft>
                <a:spcPts val="0"/>
              </a:spcAft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n the case of a variable heat flux, in an arbitrarily short time </a:t>
            </a:r>
            <a:r>
              <a:rPr lang="en-US" sz="2400" i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t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b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heat quantity </a:t>
            </a:r>
            <a:r>
              <a:rPr lang="en-US" sz="2400" i="1" spc="-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Q</a:t>
            </a:r>
            <a:r>
              <a:rPr lang="en-US" sz="2400" i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400" i="1" spc="-1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dt</a:t>
            </a:r>
            <a:r>
              <a:rPr lang="en-US" sz="2400" i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ss through the point</a:t>
            </a:r>
          </a:p>
          <a:p>
            <a:pPr marL="0" marR="29210" indent="0" algn="ctr">
              <a:buNone/>
              <a:tabLst>
                <a:tab pos="1350645" algn="l"/>
                <a:tab pos="3420745" algn="l"/>
              </a:tabLs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much heat pass through the point </a:t>
            </a:r>
            <a:b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the time from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ru-RU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22" y="5243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02C75D1-C184-4065-B0B3-9AF22CF0D5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4256" y="907697"/>
          <a:ext cx="4572000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262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02C75D1-C184-4065-B0B3-9AF22CF0D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907697"/>
                        <a:ext cx="4572000" cy="100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096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4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836712"/>
            <a:ext cx="8873930" cy="5760640"/>
          </a:xfrm>
        </p:spPr>
        <p:txBody>
          <a:bodyPr>
            <a:noAutofit/>
          </a:bodyPr>
          <a:lstStyle/>
          <a:p>
            <a:pPr marL="2419350" indent="-2419350">
              <a:buNone/>
            </a:pPr>
            <a:endParaRPr lang="ru-RU" b="1" dirty="0"/>
          </a:p>
          <a:p>
            <a:pPr marL="2419350" indent="-241935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definiteness, we choose the direction of the coordinate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 coincide with the direction of the heat flux</a:t>
            </a:r>
            <a:endParaRPr lang="en-US" sz="2600" b="1" i="1" dirty="0"/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600" i="1" dirty="0"/>
          </a:p>
          <a:p>
            <a:pPr marL="0" indent="0" algn="ctr">
              <a:buNone/>
            </a:pPr>
            <a:endParaRPr lang="en-US" sz="2600" i="1" dirty="0"/>
          </a:p>
          <a:p>
            <a:pPr marL="0" indent="0" algn="ctr">
              <a:buNone/>
            </a:pPr>
            <a:endParaRPr lang="en-US" sz="2600" i="1" dirty="0"/>
          </a:p>
          <a:p>
            <a:pPr marL="0" indent="0" algn="ctr">
              <a:buNone/>
            </a:pPr>
            <a:endParaRPr lang="en-US" sz="2600" i="1" dirty="0"/>
          </a:p>
          <a:p>
            <a:pPr marL="0" indent="0" algn="ctr">
              <a:buNone/>
            </a:pPr>
            <a:endParaRPr lang="en-US" sz="900" i="1" dirty="0"/>
          </a:p>
          <a:p>
            <a:pPr marL="0" indent="0" algn="ctr">
              <a:buNone/>
            </a:pP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4FEE0A5-4892-47EB-9867-D5CB6EA91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9175" y="764704"/>
          <a:ext cx="17018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86" name="Equation" r:id="rId4" imgW="698400" imgH="469800" progId="Equation.DSMT4">
                  <p:embed/>
                </p:oleObj>
              </mc:Choice>
              <mc:Fallback>
                <p:oleObj name="Equation" r:id="rId4" imgW="698400" imgH="4698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4FEE0A5-4892-47EB-9867-D5CB6EA91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764704"/>
                        <a:ext cx="1701800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9057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285402"/>
            <a:ext cx="8229600" cy="551310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Content of Part I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890713"/>
            <a:ext cx="9144000" cy="4967287"/>
          </a:xfrm>
        </p:spPr>
        <p:txBody>
          <a:bodyPr>
            <a:noAutofit/>
          </a:bodyPr>
          <a:lstStyle/>
          <a:p>
            <a:pPr marL="1162050" lvl="0" indent="-606425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1255713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at is this?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lvl="0" indent="-606425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1255713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hy it is important?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62050" lvl="0" indent="-606425" algn="just">
              <a:lnSpc>
                <a:spcPct val="107000"/>
              </a:lnSpc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1255713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w can we begin to analyze it?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ru-RU" sz="28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5221590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4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980728"/>
            <a:ext cx="8873930" cy="5760640"/>
          </a:xfrm>
        </p:spPr>
        <p:txBody>
          <a:bodyPr>
            <a:noAutofit/>
          </a:bodyPr>
          <a:lstStyle/>
          <a:p>
            <a:pPr marL="2419350" indent="-2419350">
              <a:buNone/>
            </a:pPr>
            <a:endParaRPr lang="ru-RU" b="1" dirty="0"/>
          </a:p>
          <a:p>
            <a:pPr marL="2419350" indent="-241935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definiteness, we choose the direction of the coordinate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 coincide with the direction of the heat flux</a:t>
            </a:r>
            <a:endParaRPr lang="en-US" sz="2600" b="1" i="1" dirty="0"/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at is the change in the quantity of heat</a:t>
            </a:r>
            <a:br>
              <a:rPr lang="ru-RU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n the interval </a:t>
            </a:r>
            <a:r>
              <a:rPr lang="ru-RU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ru-RU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the time from </a:t>
            </a:r>
            <a:r>
              <a:rPr lang="ru-RU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ru-RU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endParaRPr lang="en-US" sz="2600" i="1" dirty="0"/>
          </a:p>
          <a:p>
            <a:pPr marL="0" indent="0" algn="ctr">
              <a:buNone/>
            </a:pPr>
            <a:endParaRPr lang="en-US" sz="2600" i="1" dirty="0"/>
          </a:p>
          <a:p>
            <a:pPr marL="0" indent="0" algn="ctr">
              <a:buNone/>
            </a:pPr>
            <a:endParaRPr lang="en-US" sz="2600" i="1" dirty="0"/>
          </a:p>
          <a:p>
            <a:pPr marL="0" indent="0" algn="ctr">
              <a:buNone/>
            </a:pPr>
            <a:endParaRPr lang="en-US" sz="2600" i="1" dirty="0"/>
          </a:p>
          <a:p>
            <a:pPr marL="0" indent="0" algn="ctr">
              <a:buNone/>
            </a:pPr>
            <a:endParaRPr lang="en-US" sz="900" i="1" dirty="0"/>
          </a:p>
          <a:p>
            <a:pPr marL="0" indent="0" algn="ctr">
              <a:buNone/>
            </a:pP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4FEE0A5-4892-47EB-9867-D5CB6EA91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9175" y="764704"/>
          <a:ext cx="17018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43" name="Equation" r:id="rId4" imgW="698400" imgH="469800" progId="Equation.DSMT4">
                  <p:embed/>
                </p:oleObj>
              </mc:Choice>
              <mc:Fallback>
                <p:oleObj name="Equation" r:id="rId4" imgW="698400" imgH="4698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4FEE0A5-4892-47EB-9867-D5CB6EA91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764704"/>
                        <a:ext cx="1701800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09196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4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836712"/>
            <a:ext cx="8873930" cy="4752528"/>
          </a:xfrm>
        </p:spPr>
        <p:txBody>
          <a:bodyPr>
            <a:noAutofit/>
          </a:bodyPr>
          <a:lstStyle/>
          <a:p>
            <a:pPr marL="2419350" indent="-2419350">
              <a:buNone/>
            </a:pPr>
            <a:endParaRPr lang="ru-RU" b="1" dirty="0"/>
          </a:p>
          <a:p>
            <a:pPr marL="2419350" indent="-241935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definiteness, we choose the direction of the coordinate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 coincide with the direction of the heat flux</a:t>
            </a:r>
            <a:endParaRPr lang="en-US" sz="2600" b="1" i="1" dirty="0"/>
          </a:p>
          <a:p>
            <a:pPr marL="0" indent="0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at is the change in the quantity of heat</a:t>
            </a:r>
            <a:b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n the interval 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ru-RU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ing the time from </a:t>
            </a:r>
            <a:r>
              <a:rPr lang="ru-RU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ru-RU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ru-RU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endParaRPr lang="en-US" sz="2600" i="1" dirty="0"/>
          </a:p>
          <a:p>
            <a:pPr marL="0" indent="0" algn="ctr">
              <a:buNone/>
            </a:pPr>
            <a:endParaRPr lang="en-US" sz="2600" i="1" dirty="0"/>
          </a:p>
          <a:p>
            <a:pPr marL="0" indent="0" algn="ctr">
              <a:buNone/>
            </a:pPr>
            <a:endParaRPr lang="en-US" sz="2600" i="1" dirty="0"/>
          </a:p>
          <a:p>
            <a:pPr marL="0" indent="0" algn="ctr">
              <a:buNone/>
            </a:pPr>
            <a:endParaRPr lang="en-US" sz="2600" i="1" dirty="0"/>
          </a:p>
          <a:p>
            <a:pPr marL="0" indent="0" algn="ctr">
              <a:buNone/>
            </a:pPr>
            <a:endParaRPr lang="en-US" sz="900" i="1" dirty="0"/>
          </a:p>
          <a:p>
            <a:pPr marL="0" indent="0" algn="ctr">
              <a:buNone/>
            </a:pP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4FEE0A5-4892-47EB-9867-D5CB6EA91A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9175" y="764704"/>
          <a:ext cx="17018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84" name="Equation" r:id="rId4" imgW="698400" imgH="469800" progId="Equation.DSMT4">
                  <p:embed/>
                </p:oleObj>
              </mc:Choice>
              <mc:Fallback>
                <p:oleObj name="Equation" r:id="rId4" imgW="698400" imgH="4698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4FEE0A5-4892-47EB-9867-D5CB6EA91A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764704"/>
                        <a:ext cx="1701800" cy="1125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3A1D83E0-73D3-4224-BD95-C2DD494C7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33261"/>
              </p:ext>
            </p:extLst>
          </p:nvPr>
        </p:nvGraphicFramePr>
        <p:xfrm>
          <a:off x="2433737" y="4346103"/>
          <a:ext cx="4154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285" name="Equation" r:id="rId6" imgW="1866600" imgH="469800" progId="Equation.DSMT4">
                  <p:embed/>
                </p:oleObj>
              </mc:Choice>
              <mc:Fallback>
                <p:oleObj name="Equation" r:id="rId6" imgW="1866600" imgH="4698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9399DBE-FD75-42BD-A238-58EFA8FE7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37" y="4346103"/>
                        <a:ext cx="4154487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0690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477081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ints </a:t>
            </a: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th temperatures </a:t>
            </a: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ru-RU"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re given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9399DBE-FD75-42BD-A238-58EFA8FE7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737" y="961727"/>
          <a:ext cx="4154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4358" name="Equation" r:id="rId4" imgW="1866600" imgH="469800" progId="Equation.DSMT4">
                  <p:embed/>
                </p:oleObj>
              </mc:Choice>
              <mc:Fallback>
                <p:oleObj name="Equation" r:id="rId4" imgW="1866600" imgH="4698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9399DBE-FD75-42BD-A238-58EFA8FE7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37" y="961727"/>
                        <a:ext cx="4154487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09940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477081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ints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th temperatures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re given</a:t>
            </a: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at flux from point to point is the greater,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greater the temperature difference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d the smaller the distance between the points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9399DBE-FD75-42BD-A238-58EFA8FE7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737" y="961727"/>
          <a:ext cx="4154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2" name="Equation" r:id="rId4" imgW="1866600" imgH="469800" progId="Equation.DSMT4">
                  <p:embed/>
                </p:oleObj>
              </mc:Choice>
              <mc:Fallback>
                <p:oleObj name="Equation" r:id="rId4" imgW="1866600" imgH="4698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9399DBE-FD75-42BD-A238-58EFA8FE7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37" y="961727"/>
                        <a:ext cx="4154487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16057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477081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ints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th temperatures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re given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at flux from point to point is the greater,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greater the temperature difference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d the smaller the distance between the points</a:t>
            </a: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9399DBE-FD75-42BD-A238-58EFA8FE7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737" y="961727"/>
          <a:ext cx="4154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25" name="Equation" r:id="rId4" imgW="1866600" imgH="469800" progId="Equation.DSMT4">
                  <p:embed/>
                </p:oleObj>
              </mc:Choice>
              <mc:Fallback>
                <p:oleObj name="Equation" r:id="rId4" imgW="1866600" imgH="4698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9399DBE-FD75-42BD-A238-58EFA8FE7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37" y="961727"/>
                        <a:ext cx="4154487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0872CE2E-040D-406A-8F51-DD621AA87F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30269"/>
              </p:ext>
            </p:extLst>
          </p:nvPr>
        </p:nvGraphicFramePr>
        <p:xfrm>
          <a:off x="1411503" y="3717032"/>
          <a:ext cx="6616881" cy="28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26" name="Picture" r:id="rId6" imgW="3879360" imgH="1644120" progId="Word.Picture.8">
                  <p:embed/>
                </p:oleObj>
              </mc:Choice>
              <mc:Fallback>
                <p:oleObj name="Picture" r:id="rId6" imgW="3879360" imgH="1644120" progId="Word.Picture.8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E6191FB-00C3-4E1F-ABC3-3190014ED2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503" y="3717032"/>
                        <a:ext cx="6616881" cy="280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754E16CC-258E-4455-888E-12F2D7C6A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557453"/>
              </p:ext>
            </p:extLst>
          </p:nvPr>
        </p:nvGraphicFramePr>
        <p:xfrm>
          <a:off x="7219454" y="3717032"/>
          <a:ext cx="1745034" cy="86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4327" name="Equation" r:id="rId8" imgW="888840" imgH="431640" progId="Equation.DSMT4">
                  <p:embed/>
                </p:oleObj>
              </mc:Choice>
              <mc:Fallback>
                <p:oleObj name="Equation" r:id="rId8" imgW="888840" imgH="4316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D81ECD0B-1A88-4E2A-9045-ACC96D8C3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454" y="3717032"/>
                        <a:ext cx="1745034" cy="868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1283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477081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ints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th temperatures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re given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at flux from point to point is the greater,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greater the temperature difference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d the smaller the distance between the points</a:t>
            </a: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at moves from a hot body to a cold one</a:t>
            </a: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200" dirty="0">
                <a:latin typeface="Times New Roman" panose="02020603050405020304" pitchFamily="18" charset="0"/>
              </a:rPr>
              <a:t>where</a:t>
            </a:r>
            <a:r>
              <a:rPr lang="ru-RU" sz="2200" dirty="0">
                <a:latin typeface="Times New Roman" panose="02020603050405020304" pitchFamily="18" charset="0"/>
              </a:rPr>
              <a:t>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efficient of thermal conductivity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9399DBE-FD75-42BD-A238-58EFA8FE7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737" y="961727"/>
          <a:ext cx="4154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6" name="Equation" r:id="rId4" imgW="1866600" imgH="469800" progId="Equation.DSMT4">
                  <p:embed/>
                </p:oleObj>
              </mc:Choice>
              <mc:Fallback>
                <p:oleObj name="Equation" r:id="rId4" imgW="1866600" imgH="4698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9399DBE-FD75-42BD-A238-58EFA8FE7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37" y="961727"/>
                        <a:ext cx="4154487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D8406633-091F-446F-AC33-EFEE28AA75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3900829"/>
          <a:ext cx="1570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7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D8406633-091F-446F-AC33-EFEE28AA7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00829"/>
                        <a:ext cx="1570038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92920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477081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ints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th temperatures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re given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at flux from point to point is the greater,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greater the temperature difference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d the smaller the distance between the points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at moves from a hot body to a cold one</a:t>
            </a: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200" dirty="0">
                <a:latin typeface="Times New Roman" panose="02020603050405020304" pitchFamily="18" charset="0"/>
              </a:rPr>
              <a:t>where</a:t>
            </a:r>
            <a:r>
              <a:rPr lang="ru-RU" sz="2200" dirty="0">
                <a:latin typeface="Times New Roman" panose="02020603050405020304" pitchFamily="18" charset="0"/>
              </a:rPr>
              <a:t>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efficient of thermal conductivity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urier law</a:t>
            </a:r>
            <a:endParaRPr lang="ru-RU" sz="22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2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9399DBE-FD75-42BD-A238-58EFA8FE7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3737" y="961727"/>
          <a:ext cx="4154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70" name="Equation" r:id="rId4" imgW="1866600" imgH="469800" progId="Equation.DSMT4">
                  <p:embed/>
                </p:oleObj>
              </mc:Choice>
              <mc:Fallback>
                <p:oleObj name="Equation" r:id="rId4" imgW="1866600" imgH="46980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9399DBE-FD75-42BD-A238-58EFA8FE7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37" y="961727"/>
                        <a:ext cx="4154487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26ADFC0-8ECE-48A3-A9BE-1F3FBA3B8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612579"/>
              </p:ext>
            </p:extLst>
          </p:nvPr>
        </p:nvGraphicFramePr>
        <p:xfrm>
          <a:off x="3699483" y="3858620"/>
          <a:ext cx="1745034" cy="86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71"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826ADFC0-8ECE-48A3-A9BE-1F3FBA3B8D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483" y="3858620"/>
                        <a:ext cx="1745034" cy="868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D8406633-091F-446F-AC33-EFEE28AA7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23947"/>
              </p:ext>
            </p:extLst>
          </p:nvPr>
        </p:nvGraphicFramePr>
        <p:xfrm>
          <a:off x="7139001" y="4525135"/>
          <a:ext cx="1570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72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D8406633-091F-446F-AC33-EFEE28AA7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001" y="4525135"/>
                        <a:ext cx="1570038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715643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477081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oints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ith temperatures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re given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eat flux from point to point is the greater,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greater the temperature difference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d the smaller the distance between the points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at spreads from a hot body to a cold one</a:t>
            </a: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200" dirty="0">
                <a:latin typeface="Times New Roman" panose="02020603050405020304" pitchFamily="18" charset="0"/>
              </a:rPr>
              <a:t>where</a:t>
            </a:r>
            <a:r>
              <a:rPr lang="ru-RU" sz="2200" dirty="0">
                <a:latin typeface="Times New Roman" panose="02020603050405020304" pitchFamily="18" charset="0"/>
              </a:rPr>
              <a:t>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efficient of thermal conductivity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urier law</a:t>
            </a:r>
            <a:endParaRPr lang="ru-RU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2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9399DBE-FD75-42BD-A238-58EFA8FE7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017038"/>
              </p:ext>
            </p:extLst>
          </p:nvPr>
        </p:nvGraphicFramePr>
        <p:xfrm>
          <a:off x="2433737" y="961727"/>
          <a:ext cx="41544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56" name="Equation" r:id="rId4" imgW="1866600" imgH="469800" progId="Equation.DSMT4">
                  <p:embed/>
                </p:oleObj>
              </mc:Choice>
              <mc:Fallback>
                <p:oleObj name="Equation" r:id="rId4" imgW="186660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737" y="961727"/>
                        <a:ext cx="4154487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26ADFC0-8ECE-48A3-A9BE-1F3FBA3B8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41348"/>
              </p:ext>
            </p:extLst>
          </p:nvPr>
        </p:nvGraphicFramePr>
        <p:xfrm>
          <a:off x="3995936" y="3935605"/>
          <a:ext cx="1745034" cy="868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57" name="Equation" r:id="rId6" imgW="888840" imgH="431640" progId="Equation.DSMT4">
                  <p:embed/>
                </p:oleObj>
              </mc:Choice>
              <mc:Fallback>
                <p:oleObj name="Equation" r:id="rId6" imgW="8888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935605"/>
                        <a:ext cx="1745034" cy="868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D8406633-091F-446F-AC33-EFEE28AA7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131351"/>
              </p:ext>
            </p:extLst>
          </p:nvPr>
        </p:nvGraphicFramePr>
        <p:xfrm>
          <a:off x="6936694" y="4555288"/>
          <a:ext cx="157003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58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694" y="4555288"/>
                        <a:ext cx="1570038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F8630700-D2F5-4CF5-81D8-0E0CD6F1D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06608"/>
              </p:ext>
            </p:extLst>
          </p:nvPr>
        </p:nvGraphicFramePr>
        <p:xfrm>
          <a:off x="2015863" y="5480540"/>
          <a:ext cx="464343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59" name="Equation" r:id="rId10" imgW="1917360" imgH="482400" progId="Equation.DSMT4">
                  <p:embed/>
                </p:oleObj>
              </mc:Choice>
              <mc:Fallback>
                <p:oleObj name="Equation" r:id="rId10" imgW="191736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863" y="5480540"/>
                        <a:ext cx="4643438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55807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6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737729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364C4E8B-14B7-4DEE-B800-9A06E35D3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4256" y="907697"/>
          <a:ext cx="4572000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74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364C4E8B-14B7-4DEE-B800-9A06E35D3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907697"/>
                        <a:ext cx="4572000" cy="100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EEC5448-7810-4068-9C66-357721A80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1772816"/>
          <a:ext cx="464343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75" name="Equation" r:id="rId6" imgW="1917360" imgH="482400" progId="Equation.DSMT4">
                  <p:embed/>
                </p:oleObj>
              </mc:Choice>
              <mc:Fallback>
                <p:oleObj name="Equation" r:id="rId6" imgW="1917360" imgH="4824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EEC5448-7810-4068-9C66-357721A80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772816"/>
                        <a:ext cx="4643438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>
            <a:extLst>
              <a:ext uri="{FF2B5EF4-FFF2-40B4-BE49-F238E27FC236}">
                <a16:creationId xmlns:a16="http://schemas.microsoft.com/office/drawing/2014/main" id="{B6B40812-8F42-4E37-8131-3282EC66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EE540A97-298A-474F-BE28-35A339122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48899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6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737729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rvation law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  <a:p>
            <a:pPr marL="0" indent="0">
              <a:buNone/>
            </a:pPr>
            <a:endParaRPr lang="ru-RU" sz="2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364C4E8B-14B7-4DEE-B800-9A06E35D3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4256" y="907697"/>
          <a:ext cx="4572000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98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364C4E8B-14B7-4DEE-B800-9A06E35D3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907697"/>
                        <a:ext cx="4572000" cy="100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EEC5448-7810-4068-9C66-357721A80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1772816"/>
          <a:ext cx="464343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499" name="Equation" r:id="rId6" imgW="1917360" imgH="482400" progId="Equation.DSMT4">
                  <p:embed/>
                </p:oleObj>
              </mc:Choice>
              <mc:Fallback>
                <p:oleObj name="Equation" r:id="rId6" imgW="1917360" imgH="4824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EEC5448-7810-4068-9C66-357721A80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772816"/>
                        <a:ext cx="4643438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>
            <a:extLst>
              <a:ext uri="{FF2B5EF4-FFF2-40B4-BE49-F238E27FC236}">
                <a16:creationId xmlns:a16="http://schemas.microsoft.com/office/drawing/2014/main" id="{B6B40812-8F42-4E37-8131-3282EC66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1">
            <a:extLst>
              <a:ext uri="{FF2B5EF4-FFF2-40B4-BE49-F238E27FC236}">
                <a16:creationId xmlns:a16="http://schemas.microsoft.com/office/drawing/2014/main" id="{EE540A97-298A-474F-BE28-35A339122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55471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What do we know</a:t>
            </a:r>
            <a:r>
              <a:rPr lang="ru-RU" sz="3600" b="1" dirty="0"/>
              <a:t>?</a:t>
            </a:r>
          </a:p>
        </p:txBody>
      </p:sp>
      <p:sp>
        <p:nvSpPr>
          <p:cNvPr id="24579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ru-RU" dirty="0"/>
              <a:t>Гравиметрический мониторинг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70070" y="762001"/>
            <a:ext cx="8603860" cy="5959471"/>
          </a:xfrm>
        </p:spPr>
        <p:txBody>
          <a:bodyPr>
            <a:noAutofit/>
          </a:bodyPr>
          <a:lstStyle/>
          <a:p>
            <a:endParaRPr lang="ru-RU" sz="1400" b="1" dirty="0">
              <a:solidFill>
                <a:srgbClr val="7030A0"/>
              </a:solidFill>
            </a:endParaRPr>
          </a:p>
          <a:p>
            <a:pPr algn="just"/>
            <a:r>
              <a:rPr lang="en-US" sz="2800" dirty="0"/>
              <a:t>Partial differential </a:t>
            </a:r>
            <a:r>
              <a:rPr lang="en-US" sz="2800"/>
              <a:t>equation is </a:t>
            </a:r>
            <a:r>
              <a:rPr lang="en-US" sz="2800" dirty="0"/>
              <a:t>an extension of the ordinary differential equation to the case where unknown function depends from many variables </a:t>
            </a:r>
          </a:p>
          <a:p>
            <a:pPr algn="just"/>
            <a:endParaRPr lang="en-US" sz="1600" dirty="0"/>
          </a:p>
          <a:p>
            <a:pPr marL="0" indent="0" algn="just">
              <a:buNone/>
            </a:pPr>
            <a:endParaRPr lang="en-US" sz="1200" dirty="0"/>
          </a:p>
          <a:p>
            <a:pPr algn="just"/>
            <a:endParaRPr lang="en-US" sz="1200" dirty="0"/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ru-RU" sz="1600" dirty="0"/>
          </a:p>
          <a:p>
            <a:pPr marL="0" indent="0">
              <a:buNone/>
            </a:pPr>
            <a:endParaRPr lang="ru-RU" sz="16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000" dirty="0"/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/>
              <a:t>                                        </a:t>
            </a: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Блок-схема: альтернативный процесс 9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934157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6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737729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rvation law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  <a:p>
            <a:pPr marL="0" indent="0">
              <a:buNone/>
            </a:pPr>
            <a:endParaRPr lang="ru-RU" sz="2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364C4E8B-14B7-4DEE-B800-9A06E35D37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4256" y="907697"/>
          <a:ext cx="4572000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2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364C4E8B-14B7-4DEE-B800-9A06E35D3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907697"/>
                        <a:ext cx="4572000" cy="100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EEC5448-7810-4068-9C66-357721A80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3300" y="1772816"/>
          <a:ext cx="464343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3" name="Equation" r:id="rId6" imgW="1917360" imgH="482400" progId="Equation.DSMT4">
                  <p:embed/>
                </p:oleObj>
              </mc:Choice>
              <mc:Fallback>
                <p:oleObj name="Equation" r:id="rId6" imgW="1917360" imgH="4824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EEC5448-7810-4068-9C66-357721A80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772816"/>
                        <a:ext cx="4643438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>
            <a:extLst>
              <a:ext uri="{FF2B5EF4-FFF2-40B4-BE49-F238E27FC236}">
                <a16:creationId xmlns:a16="http://schemas.microsoft.com/office/drawing/2014/main" id="{B6B40812-8F42-4E37-8131-3282EC66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1B91868-4FF4-4870-B0FA-9AE2C4491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" y="3284538"/>
          <a:ext cx="813593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544" name="Equation" r:id="rId8" imgW="3492360" imgH="482400" progId="Equation.DSMT4">
                  <p:embed/>
                </p:oleObj>
              </mc:Choice>
              <mc:Fallback>
                <p:oleObj name="Equation" r:id="rId8" imgW="3492360" imgH="48240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01B91868-4FF4-4870-B0FA-9AE2C4491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284538"/>
                        <a:ext cx="8135938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>
            <a:extLst>
              <a:ext uri="{FF2B5EF4-FFF2-40B4-BE49-F238E27FC236}">
                <a16:creationId xmlns:a16="http://schemas.microsoft.com/office/drawing/2014/main" id="{EE540A97-298A-474F-BE28-35A339122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766024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6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1120271"/>
            <a:ext cx="8694418" cy="5737729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rvation law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</a:t>
            </a:r>
            <a:r>
              <a:rPr lang="ru-RU" sz="20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  <a:p>
            <a:pPr marL="0" indent="0">
              <a:buNone/>
            </a:pPr>
            <a:endParaRPr lang="ru-RU" sz="2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aseline="-25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1100" baseline="-25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theorem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364C4E8B-14B7-4DEE-B800-9A06E35D3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59048"/>
              </p:ext>
            </p:extLst>
          </p:nvPr>
        </p:nvGraphicFramePr>
        <p:xfrm>
          <a:off x="2304256" y="907697"/>
          <a:ext cx="4572000" cy="1009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2" name="Equation" r:id="rId4" imgW="2082800" imgH="469900" progId="Equation.DSMT4">
                  <p:embed/>
                </p:oleObj>
              </mc:Choice>
              <mc:Fallback>
                <p:oleObj name="Equation" r:id="rId4" imgW="2082800" imgH="4699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02C75D1-C184-4065-B0B3-9AF22CF0D5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56" y="907697"/>
                        <a:ext cx="4572000" cy="1009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EEC5448-7810-4068-9C66-357721A80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77528"/>
              </p:ext>
            </p:extLst>
          </p:nvPr>
        </p:nvGraphicFramePr>
        <p:xfrm>
          <a:off x="2273300" y="1772816"/>
          <a:ext cx="464343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3" name="Equation" r:id="rId6" imgW="1917360" imgH="482400" progId="Equation.DSMT4">
                  <p:embed/>
                </p:oleObj>
              </mc:Choice>
              <mc:Fallback>
                <p:oleObj name="Equation" r:id="rId6" imgW="1917360" imgH="48240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F8630700-D2F5-4CF5-81D8-0E0CD6F1DB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772816"/>
                        <a:ext cx="4643438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>
            <a:extLst>
              <a:ext uri="{FF2B5EF4-FFF2-40B4-BE49-F238E27FC236}">
                <a16:creationId xmlns:a16="http://schemas.microsoft.com/office/drawing/2014/main" id="{B6B40812-8F42-4E37-8131-3282EC668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1B91868-4FF4-4870-B0FA-9AE2C4491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2889"/>
              </p:ext>
            </p:extLst>
          </p:nvPr>
        </p:nvGraphicFramePr>
        <p:xfrm>
          <a:off x="438150" y="3284538"/>
          <a:ext cx="813593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4" name="Equation" r:id="rId8" imgW="3492360" imgH="482400" progId="Equation.DSMT4">
                  <p:embed/>
                </p:oleObj>
              </mc:Choice>
              <mc:Fallback>
                <p:oleObj name="Equation" r:id="rId8" imgW="34923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284538"/>
                        <a:ext cx="8135938" cy="1027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1">
            <a:extLst>
              <a:ext uri="{FF2B5EF4-FFF2-40B4-BE49-F238E27FC236}">
                <a16:creationId xmlns:a16="http://schemas.microsoft.com/office/drawing/2014/main" id="{EE540A97-298A-474F-BE28-35A339122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F4F1AD99-357D-4C0F-9D5B-C10A5C12E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12336"/>
              </p:ext>
            </p:extLst>
          </p:nvPr>
        </p:nvGraphicFramePr>
        <p:xfrm>
          <a:off x="2169511" y="4346550"/>
          <a:ext cx="5354817" cy="246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5" name="Picture" r:id="rId10" imgW="3345990" imgH="1554098" progId="Word.Picture.8">
                  <p:embed/>
                </p:oleObj>
              </mc:Choice>
              <mc:Fallback>
                <p:oleObj name="Picture" r:id="rId10" imgW="3345990" imgH="1554098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511" y="4346550"/>
                        <a:ext cx="5354817" cy="24668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41235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7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000" dirty="0">
                <a:effectLst/>
                <a:latin typeface="Mt Cyr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,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sz="2000" dirty="0">
                <a:effectLst/>
                <a:latin typeface="Mt Cyr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9542D43-AC6C-481D-A577-B223BA9FD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908720"/>
          <a:ext cx="90725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529" name="Equation" r:id="rId4" imgW="4838400" imgH="431640" progId="Equation.DSMT4">
                  <p:embed/>
                </p:oleObj>
              </mc:Choice>
              <mc:Fallback>
                <p:oleObj name="Equation" r:id="rId4" imgW="4838400" imgH="4316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79542D43-AC6C-481D-A577-B223BA9FD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908720"/>
                        <a:ext cx="9072563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260340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7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000" dirty="0">
                <a:effectLst/>
                <a:latin typeface="Mt Cyr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,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sz="2000" dirty="0">
                <a:effectLst/>
                <a:latin typeface="Mt Cyr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.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at equation</a:t>
            </a: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9542D43-AC6C-481D-A577-B223BA9FD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908720"/>
          <a:ext cx="90725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3" name="Equation" r:id="rId4" imgW="4838400" imgH="431640" progId="Equation.DSMT4">
                  <p:embed/>
                </p:oleObj>
              </mc:Choice>
              <mc:Fallback>
                <p:oleObj name="Equation" r:id="rId4" imgW="4838400" imgH="4316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79542D43-AC6C-481D-A577-B223BA9FD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908720"/>
                        <a:ext cx="9072563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19FF56DA-6429-4147-BF6B-EADD1C32D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5" y="2349500"/>
          <a:ext cx="29464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74" name="Equation" r:id="rId6" imgW="1193760" imgH="431640" progId="Equation.DSMT4">
                  <p:embed/>
                </p:oleObj>
              </mc:Choice>
              <mc:Fallback>
                <p:oleObj name="Equation" r:id="rId6" imgW="1193760" imgH="43164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19FF56DA-6429-4147-BF6B-EADD1C32D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349500"/>
                        <a:ext cx="2946400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06673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7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>
              <a:spcBef>
                <a:spcPts val="600"/>
              </a:spcBef>
              <a:buNone/>
            </a:pPr>
            <a:endParaRPr lang="ru-RU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</a:t>
            </a:r>
            <a:r>
              <a:rPr lang="en-US" sz="2000" dirty="0">
                <a:effectLst/>
                <a:latin typeface="Mt Cyr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,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sz="2000" dirty="0">
                <a:effectLst/>
                <a:latin typeface="Mt Cyr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[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.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at equation</a:t>
            </a:r>
            <a:endParaRPr lang="ru-RU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the homogeneous body</a:t>
            </a:r>
            <a:endParaRPr lang="ru-RU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ru-RU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="1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b="1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 a</a:t>
            </a:r>
            <a:r>
              <a:rPr lang="ru-RU" sz="2800" b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2800" b="1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x</a:t>
            </a:r>
          </a:p>
          <a:p>
            <a:pPr marL="0" indent="0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ere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-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rmal diffusivity</a:t>
            </a:r>
            <a:endParaRPr lang="ru-RU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9542D43-AC6C-481D-A577-B223BA9FD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908720"/>
          <a:ext cx="90725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14" name="Equation" r:id="rId4" imgW="4838400" imgH="431640" progId="Equation.DSMT4">
                  <p:embed/>
                </p:oleObj>
              </mc:Choice>
              <mc:Fallback>
                <p:oleObj name="Equation" r:id="rId4" imgW="4838400" imgH="4316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79542D43-AC6C-481D-A577-B223BA9FD2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908720"/>
                        <a:ext cx="9072563" cy="777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19FF56DA-6429-4147-BF6B-EADD1C32DF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0525" y="2349500"/>
          <a:ext cx="29464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15" name="Equation" r:id="rId6" imgW="1193760" imgH="431640" progId="Equation.DSMT4">
                  <p:embed/>
                </p:oleObj>
              </mc:Choice>
              <mc:Fallback>
                <p:oleObj name="Equation" r:id="rId6" imgW="1193760" imgH="43164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19FF56DA-6429-4147-BF6B-EADD1C32DF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2349500"/>
                        <a:ext cx="2946400" cy="969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86254A23-66F6-482C-9C9D-77F42C9CC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3980" y="4293096"/>
          <a:ext cx="1151756" cy="508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616" name="Equation" r:id="rId8" imgW="723586" imgH="253890" progId="Equation.DSMT4">
                  <p:embed/>
                </p:oleObj>
              </mc:Choice>
              <mc:Fallback>
                <p:oleObj name="Equation" r:id="rId8" imgW="723586" imgH="253890" progId="Equation.DSMT4">
                  <p:embed/>
                  <p:pic>
                    <p:nvPicPr>
                      <p:cNvPr id="23" name="Объект 22">
                        <a:extLst>
                          <a:ext uri="{FF2B5EF4-FFF2-40B4-BE49-F238E27FC236}">
                            <a16:creationId xmlns:a16="http://schemas.microsoft.com/office/drawing/2014/main" id="{86254A23-66F6-482C-9C9D-77F42C9CC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980" y="4293096"/>
                        <a:ext cx="1151756" cy="508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2014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8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ensions</a:t>
            </a:r>
            <a:endParaRPr lang="ru-RU" sz="28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at transfer under the heat source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70163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8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ensions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at transfer under the heat sourc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wo-dimensional case 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99689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8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ensions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at transfer under the heat sourc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wo-dimensional case 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ree-dimensional case 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z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284473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Heat equation</a:t>
            </a:r>
            <a:r>
              <a:rPr lang="ru-RU" sz="3600" b="1" dirty="0">
                <a:ea typeface="Times New Roman" panose="02020603050405020304" pitchFamily="18" charset="0"/>
              </a:rPr>
              <a:t>. </a:t>
            </a:r>
            <a:r>
              <a:rPr lang="en-US" sz="3600" b="1" dirty="0">
                <a:ea typeface="Times New Roman" panose="02020603050405020304" pitchFamily="18" charset="0"/>
              </a:rPr>
              <a:t>8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ensions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at transfer under the heat source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wo-dimensional case 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ree-dimensional case </a:t>
            </a:r>
          </a:p>
          <a:p>
            <a:pPr marL="0" lv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z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termine the Laplace operator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 </a:t>
            </a:r>
            <a:b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as the sum of second partial derivatives</a:t>
            </a:r>
            <a:endParaRPr lang="ru-RU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sz="2800" b="1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13525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/>
              <a:t>Heat Molecular Dictionary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24791" y="980728"/>
            <a:ext cx="8694418" cy="573772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/>
              <a:t>1</a:t>
            </a:r>
            <a:r>
              <a:rPr lang="en-US" dirty="0"/>
              <a:t>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226876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183DA6BF-EE79-4EA8-8FD8-484E016BB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5771AFF1-6F06-4F6F-9191-FA5C86761F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Таблица 20">
            <a:extLst>
              <a:ext uri="{FF2B5EF4-FFF2-40B4-BE49-F238E27FC236}">
                <a16:creationId xmlns:a16="http://schemas.microsoft.com/office/drawing/2014/main" id="{424F1797-2CDB-4285-AE24-26AA99B52F5B}"/>
              </a:ext>
            </a:extLst>
          </p:cNvPr>
          <p:cNvGraphicFramePr>
            <a:graphicFrameLocks noGrp="1"/>
          </p:cNvGraphicFramePr>
          <p:nvPr/>
        </p:nvGraphicFramePr>
        <p:xfrm>
          <a:off x="251520" y="1207614"/>
          <a:ext cx="8694417" cy="45976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4900">
                  <a:extLst>
                    <a:ext uri="{9D8B030D-6E8A-4147-A177-3AD203B41FA5}">
                      <a16:colId xmlns:a16="http://schemas.microsoft.com/office/drawing/2014/main" val="4281754246"/>
                    </a:ext>
                  </a:extLst>
                </a:gridCol>
                <a:gridCol w="2899342">
                  <a:extLst>
                    <a:ext uri="{9D8B030D-6E8A-4147-A177-3AD203B41FA5}">
                      <a16:colId xmlns:a16="http://schemas.microsoft.com/office/drawing/2014/main" val="1722298350"/>
                    </a:ext>
                  </a:extLst>
                </a:gridCol>
                <a:gridCol w="3070175">
                  <a:extLst>
                    <a:ext uri="{9D8B030D-6E8A-4147-A177-3AD203B41FA5}">
                      <a16:colId xmlns:a16="http://schemas.microsoft.com/office/drawing/2014/main" val="2741245263"/>
                    </a:ext>
                  </a:extLst>
                </a:gridCol>
              </a:tblGrid>
              <a:tr h="545303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ysics direction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rmal physics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ru-RU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lecular</a:t>
                      </a:r>
                      <a:r>
                        <a:rPr lang="ru-RU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ysics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30302303"/>
                  </a:ext>
                </a:extLst>
              </a:tr>
              <a:tr h="545303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enomenon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rmal conductivity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usion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59924059"/>
                  </a:ext>
                </a:extLst>
              </a:tr>
              <a:tr h="545303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cal characteristic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centration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81796054"/>
                  </a:ext>
                </a:extLst>
              </a:tr>
              <a:tr h="780529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lobal characteristic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quantity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bstance quantity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83221848"/>
                  </a:ext>
                </a:extLst>
              </a:tr>
              <a:tr h="545303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ux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flux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usion flux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62325047"/>
                  </a:ext>
                </a:extLst>
              </a:tr>
              <a:tr h="545303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w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urier law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ck’s law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11309642"/>
                  </a:ext>
                </a:extLst>
              </a:tr>
              <a:tr h="545303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fer coefficient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rmal conductivity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usion coefficient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4886140"/>
                  </a:ext>
                </a:extLst>
              </a:tr>
              <a:tr h="545303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 equation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equation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usion equation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838333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530132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4BFCC03-96C7-40C1-B142-F08D3A0161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323528" y="211014"/>
            <a:ext cx="8568952" cy="697706"/>
          </a:xfrm>
        </p:spPr>
        <p:txBody>
          <a:bodyPr>
            <a:normAutofit fontScale="90000"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Partial differential equation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223180"/>
            <a:ext cx="9144000" cy="5423806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600"/>
              </a:spcBef>
              <a:buNone/>
            </a:pPr>
            <a:endParaRPr lang="en-US" sz="100" dirty="0"/>
          </a:p>
          <a:p>
            <a:pPr marL="0" indent="0" algn="ctr">
              <a:spcBef>
                <a:spcPts val="600"/>
              </a:spcBef>
              <a:buNone/>
            </a:pPr>
            <a:endParaRPr lang="en-US" sz="1200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5400" b="1" dirty="0">
                <a:solidFill>
                  <a:srgbClr val="FF0000"/>
                </a:solidFill>
              </a:rPr>
              <a:t>Part I. INTRODUCTION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4400" b="1" dirty="0">
                <a:solidFill>
                  <a:srgbClr val="FF0000"/>
                </a:solidFill>
              </a:rPr>
              <a:t>Lecture 2</a:t>
            </a:r>
            <a:r>
              <a:rPr lang="en-US" sz="4800" b="1" dirty="0">
                <a:solidFill>
                  <a:srgbClr val="FF0000"/>
                </a:solidFill>
              </a:rPr>
              <a:t> </a:t>
            </a:r>
            <a:br>
              <a:rPr lang="en-US" sz="4800" b="1" dirty="0">
                <a:solidFill>
                  <a:srgbClr val="FF0000"/>
                </a:solidFill>
              </a:rPr>
            </a:br>
            <a:r>
              <a:rPr lang="en-US" sz="4800" b="1" dirty="0">
                <a:solidFill>
                  <a:srgbClr val="FF0000"/>
                </a:solidFill>
              </a:rPr>
              <a:t>P</a:t>
            </a:r>
            <a:r>
              <a:rPr lang="en-US" sz="5400" b="1" dirty="0">
                <a:solidFill>
                  <a:srgbClr val="FF0000"/>
                </a:solidFill>
              </a:rPr>
              <a:t>artial differential equations</a:t>
            </a:r>
            <a:br>
              <a:rPr lang="en-US" sz="5400" b="1" dirty="0">
                <a:solidFill>
                  <a:srgbClr val="FF0000"/>
                </a:solidFill>
              </a:rPr>
            </a:br>
            <a:r>
              <a:rPr lang="en-US" sz="5400" b="1" dirty="0">
                <a:solidFill>
                  <a:srgbClr val="FF0000"/>
                </a:solidFill>
              </a:rPr>
              <a:t>as mathematical models</a:t>
            </a:r>
          </a:p>
        </p:txBody>
      </p:sp>
    </p:spTree>
    <p:extLst>
      <p:ext uri="{BB962C8B-B14F-4D97-AF65-F5344CB8AC3E}">
        <p14:creationId xmlns:p14="http://schemas.microsoft.com/office/powerpoint/2010/main" val="16026233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4462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b="1" dirty="0"/>
              <a:t>Physics Economics Dictionary</a:t>
            </a:r>
            <a:endParaRPr lang="ru-RU" sz="4000" b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327195"/>
            <a:ext cx="9144000" cy="5270157"/>
          </a:xfrm>
        </p:spPr>
        <p:txBody>
          <a:bodyPr>
            <a:normAutofit/>
          </a:bodyPr>
          <a:lstStyle/>
          <a:p>
            <a:pPr marL="0" lvl="0" indent="0" algn="ctr">
              <a:buNone/>
            </a:pPr>
            <a:br>
              <a:rPr lang="ru-RU" sz="2800" b="1" dirty="0">
                <a:solidFill>
                  <a:srgbClr val="0070C0"/>
                </a:solidFill>
              </a:rPr>
            </a:br>
            <a:endParaRPr lang="ru-RU" sz="2800" b="1" dirty="0">
              <a:solidFill>
                <a:srgbClr val="0070C0"/>
              </a:solidFill>
            </a:endParaRPr>
          </a:p>
          <a:p>
            <a:pPr marL="0" lvl="0" indent="0" algn="ctr">
              <a:buNone/>
            </a:pPr>
            <a:endParaRPr lang="ru-RU" sz="1600" b="1" dirty="0">
              <a:solidFill>
                <a:srgbClr val="0070C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D9313-162F-4760-B557-1FBBDF1D2D35}" type="slidenum">
              <a:rPr lang="ru-RU" smtClean="0"/>
              <a:pPr/>
              <a:t>50</a:t>
            </a:fld>
            <a:endParaRPr lang="ru-RU"/>
          </a:p>
        </p:txBody>
      </p:sp>
      <p:sp>
        <p:nvSpPr>
          <p:cNvPr id="7" name="Блок-схема: альтернативный процесс 6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6</a:t>
            </a:r>
            <a:endParaRPr lang="ru-RU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375B45F9-83DB-48FF-A0DE-EF8E1575FD0C}"/>
              </a:ext>
            </a:extLst>
          </p:cNvPr>
          <p:cNvGraphicFramePr>
            <a:graphicFrameLocks noGrp="1"/>
          </p:cNvGraphicFramePr>
          <p:nvPr/>
        </p:nvGraphicFramePr>
        <p:xfrm>
          <a:off x="107504" y="1062245"/>
          <a:ext cx="8873930" cy="49590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18253">
                  <a:extLst>
                    <a:ext uri="{9D8B030D-6E8A-4147-A177-3AD203B41FA5}">
                      <a16:colId xmlns:a16="http://schemas.microsoft.com/office/drawing/2014/main" val="3825421026"/>
                    </a:ext>
                  </a:extLst>
                </a:gridCol>
                <a:gridCol w="2218253">
                  <a:extLst>
                    <a:ext uri="{9D8B030D-6E8A-4147-A177-3AD203B41FA5}">
                      <a16:colId xmlns:a16="http://schemas.microsoft.com/office/drawing/2014/main" val="4102119733"/>
                    </a:ext>
                  </a:extLst>
                </a:gridCol>
                <a:gridCol w="2064346">
                  <a:extLst>
                    <a:ext uri="{9D8B030D-6E8A-4147-A177-3AD203B41FA5}">
                      <a16:colId xmlns:a16="http://schemas.microsoft.com/office/drawing/2014/main" val="2195141678"/>
                    </a:ext>
                  </a:extLst>
                </a:gridCol>
                <a:gridCol w="2373078">
                  <a:extLst>
                    <a:ext uri="{9D8B030D-6E8A-4147-A177-3AD203B41FA5}">
                      <a16:colId xmlns:a16="http://schemas.microsoft.com/office/drawing/2014/main" val="3648871667"/>
                    </a:ext>
                  </a:extLst>
                </a:gridCol>
              </a:tblGrid>
              <a:tr h="460747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cess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transfer 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usion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oods transfer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90549251"/>
                  </a:ext>
                </a:extLst>
              </a:tr>
              <a:tr h="460747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sure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quantity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oods quantity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7462286"/>
                  </a:ext>
                </a:extLst>
              </a:tr>
              <a:tr h="460747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 function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centration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oods density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9561727"/>
                  </a:ext>
                </a:extLst>
              </a:tr>
              <a:tr h="460747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sure flux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flux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usion flux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oods flux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07041025"/>
                  </a:ext>
                </a:extLst>
              </a:tr>
              <a:tr h="460747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uilibrium law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urier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ck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55964349"/>
                  </a:ext>
                </a:extLst>
              </a:tr>
              <a:tr h="460747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uilibrium coefficient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rmal conductivity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usion coefficient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oods transfer coefficient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13636359"/>
                  </a:ext>
                </a:extLst>
              </a:tr>
              <a:tr h="921495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w of measure conservation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w of heat conservation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w of mass conservation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w of goods conservation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75940338"/>
                  </a:ext>
                </a:extLst>
              </a:tr>
              <a:tr h="460747"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fer equation 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t equation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usion equation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29210" algn="ctr">
                        <a:spcAft>
                          <a:spcPts val="0"/>
                        </a:spcAft>
                        <a:tabLst>
                          <a:tab pos="1350645" algn="l"/>
                          <a:tab pos="342074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oods transfer equation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970305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6317577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Vibration of string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sverse vibrations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a sufficiently long thin flexible string are considered</a:t>
            </a:r>
            <a:r>
              <a:rPr lang="ru-RU" sz="2400" b="1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879895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Vibration of string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sverse vibrations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a sufficiently long thin flexible string are considered</a:t>
            </a:r>
            <a:r>
              <a:rPr lang="ru-RU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ate function</a:t>
            </a:r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202190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Vibration of string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sverse vibrations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a sufficiently long thin flexible string are considered</a:t>
            </a:r>
            <a:r>
              <a:rPr lang="ru-RU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ate function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mentum of a body of mass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ving with a velocity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??</a:t>
            </a: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920367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Vibration of string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sverse vibrations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a sufficiently long thin flexible string are considered</a:t>
            </a:r>
            <a:r>
              <a:rPr lang="ru-RU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ate function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mentum of a body of mas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ving with a velocit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</a:t>
            </a:r>
            <a:r>
              <a:rPr lang="ru-RU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mv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230288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298BE62-9B5E-4589-A2B8-9BD0FAE60F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Vibration of string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sverse vibrations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a sufficiently long thin flexible string are considered</a:t>
            </a:r>
            <a:r>
              <a:rPr lang="ru-RU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ate function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mentum of a body of mas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ving with a velocit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</a:t>
            </a:r>
            <a:r>
              <a:rPr lang="ru-RU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mv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ss of a homogeneous string of length 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b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determined by the formula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69945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298BE62-9B5E-4589-A2B8-9BD0FAE60F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Vibration of string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sverse vibrations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a sufficiently long thin flexible string are considered</a:t>
            </a:r>
            <a:r>
              <a:rPr lang="ru-RU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ate function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mentum of a body of mass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ving with a velocity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</a:t>
            </a:r>
            <a:r>
              <a:rPr lang="ru-RU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mv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ss of a homogeneous string of length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b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determined by the formula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mentum of a body of length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ving at a velocity </a:t>
            </a:r>
            <a:r>
              <a:rPr lang="en-US" sz="2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2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equal to</a:t>
            </a:r>
            <a:r>
              <a:rPr lang="en-US" sz="2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2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2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2012985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Vibration of string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sverse vibrations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a sufficiently long thin flexible string are considered</a:t>
            </a:r>
            <a:r>
              <a:rPr lang="ru-RU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ate function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mentum of a body of mass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ving with a velocity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</a:t>
            </a:r>
            <a:r>
              <a:rPr lang="en-US" sz="2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??</a:t>
            </a: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ss of a homogeneous string of length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b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determined by the formula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mentum of a body of length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ving at a velocity </a:t>
            </a:r>
            <a:r>
              <a:rPr lang="en-US" sz="2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2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equal to</a:t>
            </a:r>
            <a:r>
              <a:rPr lang="en-US" sz="2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2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2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buNone/>
              <a:tabLst>
                <a:tab pos="1350645" algn="l"/>
                <a:tab pos="3420745" algn="l"/>
              </a:tabLs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b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2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454447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298BE62-9B5E-4589-A2B8-9BD0FAE60F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8827" y="5776704"/>
            <a:ext cx="1235173" cy="1081296"/>
          </a:xfrm>
          <a:prstGeom prst="rect">
            <a:avLst/>
          </a:prstGeom>
        </p:spPr>
      </p:pic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Vibration of string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sverse vibrations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 a sufficiently long thin flexible string are considered</a:t>
            </a:r>
            <a:r>
              <a:rPr lang="ru-RU" sz="2400" spc="-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ate function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mentum of a body of mass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ving with a velocity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</a:t>
            </a:r>
            <a:r>
              <a:rPr lang="ru-RU" sz="2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2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mv</a:t>
            </a:r>
            <a:endParaRPr lang="en-US" sz="2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ss of a homogeneous string of length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b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 determined by the formula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mentum of a body of length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oving at a velocity </a:t>
            </a:r>
            <a:r>
              <a:rPr lang="en-US" sz="2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2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equal to</a:t>
            </a:r>
            <a:r>
              <a:rPr lang="en-US" sz="2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 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ru-RU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2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200" i="1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buNone/>
              <a:tabLst>
                <a:tab pos="1350645" algn="l"/>
                <a:tab pos="3420745" algn="l"/>
              </a:tabLst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b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should the last formula be adjusted?</a:t>
            </a:r>
            <a:b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2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282149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m of the string interval [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9EAC635-A666-4FFD-834E-291B58DEF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1196752"/>
          <a:ext cx="2438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3" name="Equation" r:id="rId4" imgW="901440" imgH="469800" progId="Equation.DSMT4">
                  <p:embed/>
                </p:oleObj>
              </mc:Choice>
              <mc:Fallback>
                <p:oleObj name="Equation" r:id="rId4" imgW="901440" imgH="4698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9EAC635-A666-4FFD-834E-291B58DEF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196752"/>
                        <a:ext cx="2438400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92996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lecture</a:t>
            </a:r>
            <a:endParaRPr lang="ru-RU" sz="3600" b="1" dirty="0"/>
          </a:p>
        </p:txBody>
      </p:sp>
      <p:sp>
        <p:nvSpPr>
          <p:cNvPr id="24579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ru-RU" dirty="0"/>
              <a:t>Гравиметрический мониторинг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35937" y="1628800"/>
            <a:ext cx="8873930" cy="5333999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Heat equation and its interpretations</a:t>
            </a:r>
          </a:p>
          <a:p>
            <a:pPr marL="0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Блок-схема: альтернативный процесс 9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1407616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m of the string interval [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the momentum of the interval for the time from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ru-RU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endParaRPr lang="ru-RU" sz="28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9EAC635-A666-4FFD-834E-291B58DEF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1196752"/>
          <a:ext cx="2438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8" name="Equation" r:id="rId4" imgW="901440" imgH="469800" progId="Equation.DSMT4">
                  <p:embed/>
                </p:oleObj>
              </mc:Choice>
              <mc:Fallback>
                <p:oleObj name="Equation" r:id="rId4" imgW="901440" imgH="4698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9EAC635-A666-4FFD-834E-291B58DEF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196752"/>
                        <a:ext cx="2438400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87AFD0-BF1D-46FC-B4C4-18FEAD5C9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712" y="2852936"/>
          <a:ext cx="5527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9" name="Equation" r:id="rId6" imgW="2412720" imgH="469800" progId="Equation.DSMT4">
                  <p:embed/>
                </p:oleObj>
              </mc:Choice>
              <mc:Fallback>
                <p:oleObj name="Equation" r:id="rId6" imgW="2412720" imgH="469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187AFD0-BF1D-46FC-B4C4-18FEAD5C9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852936"/>
                        <a:ext cx="5527675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328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m of the string interval [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the momentum of the interval for the time fro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endParaRPr lang="ru-RU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does the momentum change?</a:t>
            </a:r>
          </a:p>
          <a:p>
            <a:pPr marL="0" indent="0" algn="ctr">
              <a:buNone/>
            </a:pPr>
            <a:endParaRPr lang="ru-RU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9EAC635-A666-4FFD-834E-291B58DEF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1196752"/>
          <a:ext cx="2438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32" name="Equation" r:id="rId4" imgW="901440" imgH="469800" progId="Equation.DSMT4">
                  <p:embed/>
                </p:oleObj>
              </mc:Choice>
              <mc:Fallback>
                <p:oleObj name="Equation" r:id="rId4" imgW="901440" imgH="4698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9EAC635-A666-4FFD-834E-291B58DEF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196752"/>
                        <a:ext cx="2438400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87AFD0-BF1D-46FC-B4C4-18FEAD5C9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712" y="2852936"/>
          <a:ext cx="5527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633" name="Equation" r:id="rId6" imgW="2412720" imgH="469800" progId="Equation.DSMT4">
                  <p:embed/>
                </p:oleObj>
              </mc:Choice>
              <mc:Fallback>
                <p:oleObj name="Equation" r:id="rId6" imgW="2412720" imgH="469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187AFD0-BF1D-46FC-B4C4-18FEAD5C9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852936"/>
                        <a:ext cx="5527675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0312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m of the string interval [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the momentum of the interval for the time fro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endParaRPr lang="ru-RU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does the momentum change?</a:t>
            </a:r>
          </a:p>
          <a:p>
            <a:pPr marL="0" indent="0" algn="ctr"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constant force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ts on the body, then in time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mparts a momentum  </a:t>
            </a:r>
            <a:r>
              <a:rPr lang="ru-RU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??  </a:t>
            </a: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9EAC635-A666-4FFD-834E-291B58DEF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1196752"/>
          <a:ext cx="2438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56" name="Equation" r:id="rId4" imgW="901440" imgH="469800" progId="Equation.DSMT4">
                  <p:embed/>
                </p:oleObj>
              </mc:Choice>
              <mc:Fallback>
                <p:oleObj name="Equation" r:id="rId4" imgW="901440" imgH="4698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9EAC635-A666-4FFD-834E-291B58DEF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196752"/>
                        <a:ext cx="2438400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87AFD0-BF1D-46FC-B4C4-18FEAD5C9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712" y="2852936"/>
          <a:ext cx="5527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657" name="Equation" r:id="rId6" imgW="2412720" imgH="469800" progId="Equation.DSMT4">
                  <p:embed/>
                </p:oleObj>
              </mc:Choice>
              <mc:Fallback>
                <p:oleObj name="Equation" r:id="rId6" imgW="2412720" imgH="469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187AFD0-BF1D-46FC-B4C4-18FEAD5C9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852936"/>
                        <a:ext cx="5527675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8827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m of the string interval [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the momentum of the interval for the time fro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endParaRPr lang="ru-RU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does the momentum change?</a:t>
            </a:r>
          </a:p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constant forc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ts on the body, then in time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mparts a momentum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9EAC635-A666-4FFD-834E-291B58DEF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1196752"/>
          <a:ext cx="2438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80" name="Equation" r:id="rId4" imgW="901440" imgH="469800" progId="Equation.DSMT4">
                  <p:embed/>
                </p:oleObj>
              </mc:Choice>
              <mc:Fallback>
                <p:oleObj name="Equation" r:id="rId4" imgW="901440" imgH="4698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9EAC635-A666-4FFD-834E-291B58DEF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196752"/>
                        <a:ext cx="2438400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87AFD0-BF1D-46FC-B4C4-18FEAD5C9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712" y="2852936"/>
          <a:ext cx="5527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681" name="Equation" r:id="rId6" imgW="2412720" imgH="469800" progId="Equation.DSMT4">
                  <p:embed/>
                </p:oleObj>
              </mc:Choice>
              <mc:Fallback>
                <p:oleObj name="Equation" r:id="rId6" imgW="2412720" imgH="469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187AFD0-BF1D-46FC-B4C4-18FEAD5C9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852936"/>
                        <a:ext cx="5527675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90200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m of the string interval [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the momentum of the interval for the time fro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endParaRPr lang="ru-RU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does the momentum change?</a:t>
            </a:r>
          </a:p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constant forc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ts on the body, then in time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mparts an momentum 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b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9EAC635-A666-4FFD-834E-291B58DEF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1196752"/>
          <a:ext cx="2438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04" name="Equation" r:id="rId4" imgW="901440" imgH="469800" progId="Equation.DSMT4">
                  <p:embed/>
                </p:oleObj>
              </mc:Choice>
              <mc:Fallback>
                <p:oleObj name="Equation" r:id="rId4" imgW="901440" imgH="4698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9EAC635-A666-4FFD-834E-291B58DEF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196752"/>
                        <a:ext cx="2438400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87AFD0-BF1D-46FC-B4C4-18FEAD5C9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712" y="2852936"/>
          <a:ext cx="5527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705" name="Equation" r:id="rId6" imgW="2412720" imgH="469800" progId="Equation.DSMT4">
                  <p:embed/>
                </p:oleObj>
              </mc:Choice>
              <mc:Fallback>
                <p:oleObj name="Equation" r:id="rId6" imgW="2412720" imgH="469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187AFD0-BF1D-46FC-B4C4-18FEAD5C9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852936"/>
                        <a:ext cx="5527675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7039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m of the string interval [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the momentum of the interval for the time fro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endParaRPr lang="ru-RU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does the momentum change?</a:t>
            </a:r>
          </a:p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constant forc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ts on the body, then in time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mparts an momentum 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?? 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b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should the last formula be changed?</a:t>
            </a:r>
            <a:b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9EAC635-A666-4FFD-834E-291B58DEF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1196752"/>
          <a:ext cx="2438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28" name="Equation" r:id="rId4" imgW="901440" imgH="469800" progId="Equation.DSMT4">
                  <p:embed/>
                </p:oleObj>
              </mc:Choice>
              <mc:Fallback>
                <p:oleObj name="Equation" r:id="rId4" imgW="901440" imgH="4698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9EAC635-A666-4FFD-834E-291B58DEF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196752"/>
                        <a:ext cx="2438400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87AFD0-BF1D-46FC-B4C4-18FEAD5C9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712" y="2852936"/>
          <a:ext cx="5527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729" name="Equation" r:id="rId6" imgW="2412720" imgH="469800" progId="Equation.DSMT4">
                  <p:embed/>
                </p:oleObj>
              </mc:Choice>
              <mc:Fallback>
                <p:oleObj name="Equation" r:id="rId6" imgW="2412720" imgH="469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187AFD0-BF1D-46FC-B4C4-18FEAD5C9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852936"/>
                        <a:ext cx="5527675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59279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39552" y="-27384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/>
              <a:t>. 2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692696"/>
            <a:ext cx="9144000" cy="6048672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mentum of the string interval [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s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the momentum of the interval for the time from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endParaRPr lang="ru-RU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does the momentum change?</a:t>
            </a:r>
          </a:p>
          <a:p>
            <a:pPr marL="0" indent="0" algn="ctr"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constant force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ts on the body, then in time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mparts an impulse 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?? 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</a:p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disadvantage of this formula?</a:t>
            </a:r>
            <a:b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should the last formula be changed?</a:t>
            </a:r>
            <a:b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momentum for the time from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o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8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309CBF3-E3FC-40E5-80C6-5D9CA9BBE1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D7BD6438-CBB9-490C-8E35-E709FBAC25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9EAC635-A666-4FFD-834E-291B58DEF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7100" y="1196752"/>
          <a:ext cx="24384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52" name="Equation" r:id="rId4" imgW="901440" imgH="469800" progId="Equation.DSMT4">
                  <p:embed/>
                </p:oleObj>
              </mc:Choice>
              <mc:Fallback>
                <p:oleObj name="Equation" r:id="rId4" imgW="901440" imgH="4698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9EAC635-A666-4FFD-834E-291B58DEF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196752"/>
                        <a:ext cx="2438400" cy="126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FD93FBB7-3AFC-469B-8CF3-404F14577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187AFD0-BF1D-46FC-B4C4-18FEAD5C99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712" y="2852936"/>
          <a:ext cx="5527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753" name="Equation" r:id="rId6" imgW="2412720" imgH="469800" progId="Equation.DSMT4">
                  <p:embed/>
                </p:oleObj>
              </mc:Choice>
              <mc:Fallback>
                <p:oleObj name="Equation" r:id="rId6" imgW="2412720" imgH="4698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187AFD0-BF1D-46FC-B4C4-18FEAD5C99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852936"/>
                        <a:ext cx="5527675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02737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4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Vibration of string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the time from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get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656E3E4-A59A-4FE4-A048-736E4E6C6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7588" y="1484784"/>
          <a:ext cx="18478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765" name="Equation" r:id="rId4" imgW="799920" imgH="469800" progId="Equation.DSMT4">
                  <p:embed/>
                </p:oleObj>
              </mc:Choice>
              <mc:Fallback>
                <p:oleObj name="Equation" r:id="rId4" imgW="799920" imgH="4698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656E3E4-A59A-4FE4-A048-736E4E6C6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1484784"/>
                        <a:ext cx="1847850" cy="1096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067625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4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Vibration of string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the time from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get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656E3E4-A59A-4FE4-A048-736E4E6C6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7588" y="1484784"/>
          <a:ext cx="18478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800" name="Equation" r:id="rId4" imgW="799920" imgH="469800" progId="Equation.DSMT4">
                  <p:embed/>
                </p:oleObj>
              </mc:Choice>
              <mc:Fallback>
                <p:oleObj name="Equation" r:id="rId4" imgW="799920" imgH="4698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656E3E4-A59A-4FE4-A048-736E4E6C6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1484784"/>
                        <a:ext cx="1847850" cy="1096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55C8EBD-274B-487B-A8E8-B32425D83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6640" y="2348880"/>
          <a:ext cx="3677568" cy="293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801" name="Picture" r:id="rId6" imgW="2167636" imgH="1736606" progId="Word.Picture.8">
                  <p:embed/>
                </p:oleObj>
              </mc:Choice>
              <mc:Fallback>
                <p:oleObj name="Picture" r:id="rId6" imgW="2167636" imgH="1736606" progId="Word.Picture.8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55C8EBD-274B-487B-A8E8-B32425D83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640" y="2348880"/>
                        <a:ext cx="3677568" cy="2935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9803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4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Vibration of string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the time from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get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c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the tension projection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656E3E4-A59A-4FE4-A048-736E4E6C6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7588" y="1484784"/>
          <a:ext cx="18478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4" name="Equation" r:id="rId4" imgW="799920" imgH="469800" progId="Equation.DSMT4">
                  <p:embed/>
                </p:oleObj>
              </mc:Choice>
              <mc:Fallback>
                <p:oleObj name="Equation" r:id="rId4" imgW="799920" imgH="4698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656E3E4-A59A-4FE4-A048-736E4E6C6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1484784"/>
                        <a:ext cx="1847850" cy="1096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55C8EBD-274B-487B-A8E8-B32425D83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6640" y="2348880"/>
          <a:ext cx="3677568" cy="293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5" name="Picture" r:id="rId6" imgW="2167636" imgH="1736606" progId="Word.Picture.8">
                  <p:embed/>
                </p:oleObj>
              </mc:Choice>
              <mc:Fallback>
                <p:oleObj name="Picture" r:id="rId6" imgW="2167636" imgH="1736606" progId="Word.Picture.8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55C8EBD-274B-487B-A8E8-B32425D83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640" y="2348880"/>
                        <a:ext cx="3677568" cy="2935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4172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lecture</a:t>
            </a:r>
            <a:endParaRPr lang="ru-RU" sz="3600" b="1" dirty="0"/>
          </a:p>
        </p:txBody>
      </p:sp>
      <p:sp>
        <p:nvSpPr>
          <p:cNvPr id="24579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ru-RU" dirty="0"/>
              <a:t>Гравиметрический мониторинг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35937" y="1628800"/>
            <a:ext cx="8873930" cy="5333999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Heat equation and its interpretations</a:t>
            </a:r>
          </a:p>
          <a:p>
            <a:pPr marL="0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r>
              <a:rPr lang="en-US" sz="3600" b="1" dirty="0">
                <a:solidFill>
                  <a:srgbClr val="0070C0"/>
                </a:solidFill>
              </a:rPr>
              <a:t>String vibrating equation</a:t>
            </a:r>
          </a:p>
          <a:p>
            <a:pPr marL="0" indent="0">
              <a:buNone/>
            </a:pPr>
            <a:endParaRPr lang="en-US" sz="1800" dirty="0">
              <a:solidFill>
                <a:srgbClr val="0070C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Блок-схема: альтернативный процесс 9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0378186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4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Vibration of string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the time from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get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c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the tension projection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small oscillation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g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656E3E4-A59A-4FE4-A048-736E4E6C6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7588" y="1484784"/>
          <a:ext cx="18478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48" name="Equation" r:id="rId4" imgW="799920" imgH="469800" progId="Equation.DSMT4">
                  <p:embed/>
                </p:oleObj>
              </mc:Choice>
              <mc:Fallback>
                <p:oleObj name="Equation" r:id="rId4" imgW="799920" imgH="4698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656E3E4-A59A-4FE4-A048-736E4E6C6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1484784"/>
                        <a:ext cx="1847850" cy="1096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55C8EBD-274B-487B-A8E8-B32425D83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6640" y="2348880"/>
          <a:ext cx="3677568" cy="293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49" name="Picture" r:id="rId6" imgW="2167636" imgH="1736606" progId="Word.Picture.8">
                  <p:embed/>
                </p:oleObj>
              </mc:Choice>
              <mc:Fallback>
                <p:oleObj name="Picture" r:id="rId6" imgW="2167636" imgH="1736606" progId="Word.Picture.8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55C8EBD-274B-487B-A8E8-B32425D83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640" y="2348880"/>
                        <a:ext cx="3677568" cy="2935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64604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0896" y="181154"/>
            <a:ext cx="8229600" cy="771701"/>
          </a:xfrm>
        </p:spPr>
        <p:txBody>
          <a:bodyPr>
            <a:normAutofit fontScale="90000"/>
          </a:bodyPr>
          <a:lstStyle/>
          <a:p>
            <a:pPr eaLnBrk="0" fontAlgn="base" hangingPunct="0">
              <a:spcAft>
                <a:spcPct val="0"/>
              </a:spcAft>
            </a:pPr>
            <a:br>
              <a:rPr lang="ru-RU" sz="2400" b="1" dirty="0">
                <a:latin typeface="Arial" panose="020B0604020202020204" pitchFamily="34" charset="0"/>
                <a:ea typeface="Times New Roman" panose="02020603050405020304" pitchFamily="18" charset="0"/>
              </a:rPr>
            </a:br>
            <a:r>
              <a:rPr lang="en-US" sz="4000" b="1" dirty="0"/>
              <a:t>Vibration of string</a:t>
            </a:r>
            <a:r>
              <a:rPr lang="ru-RU" sz="4000" b="1" dirty="0"/>
              <a:t>. 3</a:t>
            </a:r>
            <a:br>
              <a:rPr lang="en-US" sz="4000" b="1" dirty="0"/>
            </a:b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12607" y="977067"/>
            <a:ext cx="9156607" cy="5608813"/>
          </a:xfrm>
        </p:spPr>
        <p:txBody>
          <a:bodyPr>
            <a:noAutofit/>
          </a:bodyPr>
          <a:lstStyle/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the time from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 </a:t>
            </a:r>
            <a:r>
              <a:rPr lang="ru-RU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e get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endParaRPr lang="ru-RU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ce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s the tension projection 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0" indent="0" algn="ctr">
              <a:spcAft>
                <a:spcPts val="0"/>
              </a:spcAft>
              <a:buNone/>
              <a:tabLst>
                <a:tab pos="135064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small oscillation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g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at means of using tangent</a:t>
            </a:r>
            <a:r>
              <a:rPr lang="ru-RU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ru-RU" sz="2400" b="1" dirty="0">
              <a:solidFill>
                <a:srgbClr val="FF0000"/>
              </a:solidFill>
            </a:endParaRP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  <a:p>
            <a:pPr marL="0" indent="0" algn="just">
              <a:spcBef>
                <a:spcPts val="600"/>
              </a:spcBef>
              <a:buNone/>
            </a:pPr>
            <a:endParaRPr lang="en-US" sz="3000" dirty="0"/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9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70" y="-982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D8FCA55-7871-4A07-A4C9-B06F7901C7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C2D18B73-7B92-45A7-8E71-761B993BE7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4F44ABFC-41E4-480B-BB1E-06DD35315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656E3E4-A59A-4FE4-A048-736E4E6C66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7588" y="1484784"/>
          <a:ext cx="18478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72" name="Equation" r:id="rId4" imgW="799920" imgH="469800" progId="Equation.DSMT4">
                  <p:embed/>
                </p:oleObj>
              </mc:Choice>
              <mc:Fallback>
                <p:oleObj name="Equation" r:id="rId4" imgW="799920" imgH="4698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656E3E4-A59A-4FE4-A048-736E4E6C6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1484784"/>
                        <a:ext cx="1847850" cy="1096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:a16="http://schemas.microsoft.com/office/drawing/2014/main" id="{2C8A3886-7CD3-42D1-8B77-C97EF012A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E55C8EBD-274B-487B-A8E8-B32425D83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66640" y="2348880"/>
          <a:ext cx="3677568" cy="293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73" name="Picture" r:id="rId6" imgW="2167636" imgH="1736606" progId="Word.Picture.8">
                  <p:embed/>
                </p:oleObj>
              </mc:Choice>
              <mc:Fallback>
                <p:oleObj name="Picture" r:id="rId6" imgW="2167636" imgH="1736606" progId="Word.Picture.8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55C8EBD-274B-487B-A8E8-B32425D83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640" y="2348880"/>
                        <a:ext cx="3677568" cy="2935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1060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4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7504" y="836712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>
                <a:latin typeface="Times New Roman" panose="02020603050405020304" pitchFamily="18" charset="0"/>
              </a:rPr>
              <a:t>Tension of a string interval </a:t>
            </a:r>
            <a:br>
              <a:rPr lang="en-US" sz="2400" b="1" dirty="0">
                <a:latin typeface="Times New Roman" panose="02020603050405020304" pitchFamily="18" charset="0"/>
              </a:rPr>
            </a:br>
            <a:r>
              <a:rPr lang="en-US" sz="2400" b="1" dirty="0">
                <a:latin typeface="Times New Roman" panose="02020603050405020304" pitchFamily="18" charset="0"/>
              </a:rPr>
              <a:t>is determined by the difference in forces acting at its ends</a:t>
            </a:r>
            <a:endParaRPr lang="en-US" sz="3000" b="1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F53750F-E17A-4513-A682-BDBB98A00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3728" y="1732409"/>
          <a:ext cx="4932040" cy="285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85" name="Picture" r:id="rId4" imgW="2707746" imgH="1556709" progId="Word.Picture.8">
                  <p:embed/>
                </p:oleObj>
              </mc:Choice>
              <mc:Fallback>
                <p:oleObj name="Picture" r:id="rId4" imgW="2707746" imgH="1556709" progId="Word.Picture.8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F53750F-E17A-4513-A682-BDBB98A00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32409"/>
                        <a:ext cx="4932040" cy="2850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047024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4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7504" y="836712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Tension of a string interval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is determined by the difference in forces acting at its ends</a:t>
            </a: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0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F53750F-E17A-4513-A682-BDBB98A00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3728" y="1732409"/>
          <a:ext cx="4932040" cy="285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20" name="Picture" r:id="rId4" imgW="2707746" imgH="1556709" progId="Word.Picture.8">
                  <p:embed/>
                </p:oleObj>
              </mc:Choice>
              <mc:Fallback>
                <p:oleObj name="Picture" r:id="rId4" imgW="2707746" imgH="1556709" progId="Word.Picture.8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F53750F-E17A-4513-A682-BDBB98A00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32409"/>
                        <a:ext cx="4932040" cy="2850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25F13BB2-CAF9-4033-AC69-62501F814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988" y="4510088"/>
          <a:ext cx="38084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21" name="Equation" r:id="rId6" imgW="1409400" imgH="279360" progId="Equation.DSMT4">
                  <p:embed/>
                </p:oleObj>
              </mc:Choice>
              <mc:Fallback>
                <p:oleObj name="Equation" r:id="rId6" imgW="1409400" imgH="2793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25F13BB2-CAF9-4033-AC69-62501F814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510088"/>
                        <a:ext cx="3808412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76602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71700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4</a:t>
            </a:r>
            <a:endParaRPr lang="ru-RU" sz="32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107504" y="836712"/>
            <a:ext cx="8873930" cy="576064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Tension of a string interval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is determined by the difference in forces acting at its ends</a:t>
            </a:r>
            <a:endParaRPr lang="en-US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1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33869DA-BA0E-4DBE-A516-E2110F8CA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7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F8D9C42F-164C-48FE-BF70-A548FC526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42">
            <a:extLst>
              <a:ext uri="{FF2B5EF4-FFF2-40B4-BE49-F238E27FC236}">
                <a16:creationId xmlns:a16="http://schemas.microsoft.com/office/drawing/2014/main" id="{F49412C1-0058-4255-9C65-2B20140CC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C82117DF-A745-42D7-A325-12FCD64CC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F53750F-E17A-4513-A682-BDBB98A003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3728" y="1732409"/>
          <a:ext cx="4932040" cy="285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55" name="Picture" r:id="rId4" imgW="2707746" imgH="1556709" progId="Word.Picture.8">
                  <p:embed/>
                </p:oleObj>
              </mc:Choice>
              <mc:Fallback>
                <p:oleObj name="Picture" r:id="rId4" imgW="2707746" imgH="1556709" progId="Word.Picture.8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F53750F-E17A-4513-A682-BDBB98A003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32409"/>
                        <a:ext cx="4932040" cy="2850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>
            <a:extLst>
              <a:ext uri="{FF2B5EF4-FFF2-40B4-BE49-F238E27FC236}">
                <a16:creationId xmlns:a16="http://schemas.microsoft.com/office/drawing/2014/main" id="{7DAAC66F-3F3D-4A1B-ABB9-4E58AD23ED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25F13BB2-CAF9-4033-AC69-62501F814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3988" y="4510088"/>
          <a:ext cx="380841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56" name="Equation" r:id="rId6" imgW="1409400" imgH="279360" progId="Equation.DSMT4">
                  <p:embed/>
                </p:oleObj>
              </mc:Choice>
              <mc:Fallback>
                <p:oleObj name="Equation" r:id="rId6" imgW="1409400" imgH="27936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25F13BB2-CAF9-4033-AC69-62501F814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4510088"/>
                        <a:ext cx="3808412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5F59E2BF-7401-47D1-A44E-7844DB299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5175" y="5373216"/>
          <a:ext cx="52165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57" name="Equation" r:id="rId8" imgW="2070000" imgH="469800" progId="Equation.DSMT4">
                  <p:embed/>
                </p:oleObj>
              </mc:Choice>
              <mc:Fallback>
                <p:oleObj name="Equation" r:id="rId8" imgW="2070000" imgH="469800" progId="Equation.DSMT4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5F59E2BF-7401-47D1-A44E-7844DB299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5373216"/>
                        <a:ext cx="5216525" cy="1196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61109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9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473397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mentum conservation law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9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763DB34E-07F9-4EAC-9D39-AB640DFD7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8" y="2205038"/>
          <a:ext cx="9023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57" name="Equation" r:id="rId4" imgW="4825800" imgH="469800" progId="Equation.DSMT4">
                  <p:embed/>
                </p:oleObj>
              </mc:Choice>
              <mc:Fallback>
                <p:oleObj name="Equation" r:id="rId4" imgW="4825800" imgH="4698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763DB34E-07F9-4EAC-9D39-AB640DFD7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2205038"/>
                        <a:ext cx="9023350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04652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mentum conservation law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9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C3526D53-E5BB-4B07-A424-D26496127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8" y="2205038"/>
          <a:ext cx="9023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81" name="Equation" r:id="rId4" imgW="4825800" imgH="469800" progId="Equation.DSMT4">
                  <p:embed/>
                </p:oleObj>
              </mc:Choice>
              <mc:Fallback>
                <p:oleObj name="Equation" r:id="rId4" imgW="4825800" imgH="4698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C3526D53-E5BB-4B07-A424-D26496127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2205038"/>
                        <a:ext cx="9023350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23125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mentum conservation law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9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FE9BE2-7147-42AD-9007-652CBE9D5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6" y="3646627"/>
          <a:ext cx="9144000" cy="50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16" name="Equation" r:id="rId4" imgW="4470120" imgH="253800" progId="Equation.DSMT4">
                  <p:embed/>
                </p:oleObj>
              </mc:Choice>
              <mc:Fallback>
                <p:oleObj name="Equation" r:id="rId4" imgW="4470120" imgH="2538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FE9BE2-7147-42AD-9007-652CBE9D5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" y="3646627"/>
                        <a:ext cx="9144000" cy="504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DC157F1C-A3F9-4D73-B289-7AB0513011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8" y="2205038"/>
          <a:ext cx="9023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17" name="Equation" r:id="rId6" imgW="4825800" imgH="469800" progId="Equation.DSMT4">
                  <p:embed/>
                </p:oleObj>
              </mc:Choice>
              <mc:Fallback>
                <p:oleObj name="Equation" r:id="rId6" imgW="4825800" imgH="46980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DC157F1C-A3F9-4D73-B289-7AB0513011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2205038"/>
                        <a:ext cx="9023350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96108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mentum conservation law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9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spc="-60" baseline="-250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FE9BE2-7147-42AD-9007-652CBE9D5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6" y="3646627"/>
          <a:ext cx="9144000" cy="50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51" name="Equation" r:id="rId4" imgW="4470120" imgH="253800" progId="Equation.DSMT4">
                  <p:embed/>
                </p:oleObj>
              </mc:Choice>
              <mc:Fallback>
                <p:oleObj name="Equation" r:id="rId4" imgW="4470120" imgH="2538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FE9BE2-7147-42AD-9007-652CBE9D5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" y="3646627"/>
                        <a:ext cx="9144000" cy="504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934E3990-20E5-46AD-980A-3B9CFBA1DB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3" y="4221163"/>
          <a:ext cx="89027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52" name="Equation" r:id="rId6" imgW="4012920" imgH="393480" progId="Equation.DSMT4">
                  <p:embed/>
                </p:oleObj>
              </mc:Choice>
              <mc:Fallback>
                <p:oleObj name="Equation" r:id="rId6" imgW="4012920" imgH="39348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934E3990-20E5-46AD-980A-3B9CFBA1D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4221163"/>
                        <a:ext cx="8902700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D5D51336-D68B-4A78-9190-39E5FF1F4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8" y="2205038"/>
          <a:ext cx="9023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53" name="Equation" r:id="rId8" imgW="4825800" imgH="469800" progId="Equation.DSMT4">
                  <p:embed/>
                </p:oleObj>
              </mc:Choice>
              <mc:Fallback>
                <p:oleObj name="Equation" r:id="rId8" imgW="4825800" imgH="469800" progId="Equation.DSMT4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D5D51336-D68B-4A78-9190-39E5FF1F4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2205038"/>
                        <a:ext cx="9023350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1738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558102" y="-30162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b="1" dirty="0"/>
              <a:t>Content of lecture</a:t>
            </a:r>
            <a:endParaRPr lang="ru-RU" sz="3600" b="1" dirty="0"/>
          </a:p>
        </p:txBody>
      </p:sp>
      <p:sp>
        <p:nvSpPr>
          <p:cNvPr id="24579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ru-RU" dirty="0"/>
              <a:t>Гравиметрический мониторинг</a:t>
            </a:r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235937" y="1628800"/>
            <a:ext cx="8873930" cy="5333999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Heat equation and its interpretations</a:t>
            </a:r>
          </a:p>
          <a:p>
            <a:pPr marL="0" indent="0">
              <a:buNone/>
            </a:pPr>
            <a:endParaRPr lang="en-US" sz="1800" dirty="0">
              <a:solidFill>
                <a:srgbClr val="FF0000"/>
              </a:solidFill>
            </a:endParaRPr>
          </a:p>
          <a:p>
            <a:r>
              <a:rPr lang="en-US" sz="3600" dirty="0">
                <a:solidFill>
                  <a:srgbClr val="0070C0"/>
                </a:solidFill>
              </a:rPr>
              <a:t>String vibrating equation</a:t>
            </a:r>
          </a:p>
          <a:p>
            <a:pPr marL="0" indent="0">
              <a:buNone/>
            </a:pPr>
            <a:endParaRPr lang="en-US" sz="1800" dirty="0">
              <a:solidFill>
                <a:srgbClr val="0070C0"/>
              </a:solidFill>
            </a:endParaRPr>
          </a:p>
          <a:p>
            <a:r>
              <a:rPr lang="en-US" sz="3600" b="1" dirty="0">
                <a:solidFill>
                  <a:srgbClr val="FF00FF"/>
                </a:solidFill>
              </a:rPr>
              <a:t>Equations of stationary systems</a:t>
            </a:r>
          </a:p>
          <a:p>
            <a:pPr marL="0" indent="0" algn="just">
              <a:spcBef>
                <a:spcPts val="600"/>
              </a:spcBef>
              <a:buNone/>
            </a:pPr>
            <a:endParaRPr lang="ru-RU" sz="3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75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Блок-схема: альтернативный процесс 9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782763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mentum conservation law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9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spc="-60" baseline="-25000" dirty="0">
              <a:latin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FE9BE2-7147-42AD-9007-652CBE9D5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6" y="3646627"/>
          <a:ext cx="9144000" cy="50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5" name="Equation" r:id="rId4" imgW="4470120" imgH="253800" progId="Equation.DSMT4">
                  <p:embed/>
                </p:oleObj>
              </mc:Choice>
              <mc:Fallback>
                <p:oleObj name="Equation" r:id="rId4" imgW="4470120" imgH="2538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FE9BE2-7147-42AD-9007-652CBE9D5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" y="3646627"/>
                        <a:ext cx="9144000" cy="504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934E3990-20E5-46AD-980A-3B9CFBA1DB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3" y="4221163"/>
          <a:ext cx="89027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6" name="Equation" r:id="rId6" imgW="4012920" imgH="393480" progId="Equation.DSMT4">
                  <p:embed/>
                </p:oleObj>
              </mc:Choice>
              <mc:Fallback>
                <p:oleObj name="Equation" r:id="rId6" imgW="4012920" imgH="39348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934E3990-20E5-46AD-980A-3B9CFBA1D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4221163"/>
                        <a:ext cx="8902700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D52DCA26-5632-4D8D-B421-8C6F86323B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8" y="2205038"/>
          <a:ext cx="9023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77" name="Equation" r:id="rId8" imgW="4825800" imgH="469800" progId="Equation.DSMT4">
                  <p:embed/>
                </p:oleObj>
              </mc:Choice>
              <mc:Fallback>
                <p:oleObj name="Equation" r:id="rId8" imgW="4825800" imgH="469800" progId="Equation.DSMT4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D52DCA26-5632-4D8D-B421-8C6F86323B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2205038"/>
                        <a:ext cx="9023350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24532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5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mentum conservation law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22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0" indent="0"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24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900" spc="-60" baseline="-250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spc="-60" baseline="-25000" dirty="0">
              <a:latin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xt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None/>
            </a:pP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None/>
            </a:pP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ring vibration equation</a:t>
            </a:r>
            <a:endParaRPr lang="ru-RU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2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8DFE9BE2-7147-42AD-9007-652CBE9D5F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6" y="3646627"/>
          <a:ext cx="9144000" cy="50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14" name="Equation" r:id="rId4" imgW="4470120" imgH="253800" progId="Equation.DSMT4">
                  <p:embed/>
                </p:oleObj>
              </mc:Choice>
              <mc:Fallback>
                <p:oleObj name="Equation" r:id="rId4" imgW="4470120" imgH="25380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8DFE9BE2-7147-42AD-9007-652CBE9D5F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" y="3646627"/>
                        <a:ext cx="9144000" cy="504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934E3990-20E5-46AD-980A-3B9CFBA1DB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3" y="4221163"/>
          <a:ext cx="89027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15" name="Equation" r:id="rId6" imgW="4012920" imgH="393480" progId="Equation.DSMT4">
                  <p:embed/>
                </p:oleObj>
              </mc:Choice>
              <mc:Fallback>
                <p:oleObj name="Equation" r:id="rId6" imgW="4012920" imgH="39348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934E3990-20E5-46AD-980A-3B9CFBA1D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3" y="4221163"/>
                        <a:ext cx="8902700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59AEC9A3-1E1A-4640-907A-D11A784C4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448" y="5243537"/>
          <a:ext cx="26527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16" name="Equation" r:id="rId8" imgW="1180800" imgH="444240" progId="Equation.DSMT4">
                  <p:embed/>
                </p:oleObj>
              </mc:Choice>
              <mc:Fallback>
                <p:oleObj name="Equation" r:id="rId8" imgW="1180800" imgH="444240" progId="Equation.DSMT4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59AEC9A3-1E1A-4640-907A-D11A784C4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448" y="5243537"/>
                        <a:ext cx="2652712" cy="99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6ADD9A07-E414-4723-AD50-326F9AE6CF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8" y="2205038"/>
          <a:ext cx="9023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17" name="Equation" r:id="rId10" imgW="4825800" imgH="469800" progId="Equation.DSMT4">
                  <p:embed/>
                </p:oleObj>
              </mc:Choice>
              <mc:Fallback>
                <p:oleObj name="Equation" r:id="rId10" imgW="4825800" imgH="469800" progId="Equation.DSMT4">
                  <p:embed/>
                  <p:pic>
                    <p:nvPicPr>
                      <p:cNvPr id="31" name="Объект 30">
                        <a:extLst>
                          <a:ext uri="{FF2B5EF4-FFF2-40B4-BE49-F238E27FC236}">
                            <a16:creationId xmlns:a16="http://schemas.microsoft.com/office/drawing/2014/main" id="{6ADD9A07-E414-4723-AD50-326F9AE6CF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2205038"/>
                        <a:ext cx="9023350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71477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6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ring vibration equation</a:t>
            </a:r>
            <a:r>
              <a:rPr lang="ru-RU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r homogeneous case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2427359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6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ring vibration equation</a:t>
            </a:r>
            <a:r>
              <a:rPr lang="ru-RU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r homogeneous case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ensions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brating under the exterior force 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626441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6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ring vibration equation</a:t>
            </a:r>
            <a:r>
              <a:rPr lang="ru-RU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r homogeneous case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ensions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brating under the exterior force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wo-dimensional case (membrane vibrating equation)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122805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6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ring vibration equation</a:t>
            </a:r>
            <a:r>
              <a:rPr lang="ru-RU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r homogeneous case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ensions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brating under the exterior force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wo-dimensional case (membrane vibrating equation)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ree-dimensional case (wave equation)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z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143310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/>
              <a:t>Vibration of string</a:t>
            </a:r>
            <a:r>
              <a:rPr lang="ru-RU" sz="3600" b="1" dirty="0">
                <a:ea typeface="Times New Roman" panose="02020603050405020304" pitchFamily="18" charset="0"/>
              </a:rPr>
              <a:t>. 6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20271"/>
            <a:ext cx="9144000" cy="5735288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tring vibration equation</a:t>
            </a:r>
            <a:r>
              <a:rPr lang="ru-RU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r homogeneous case</a:t>
            </a: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ensions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brating under the exterior force 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wo-dimensional case (membrane vibrating equation)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ree-dimensional case (wave equation)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x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y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z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4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t</a:t>
            </a:r>
            <a:r>
              <a:rPr lang="en-US" sz="24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4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1800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2400" dirty="0">
              <a:latin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3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707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10">
            <a:extLst>
              <a:ext uri="{FF2B5EF4-FFF2-40B4-BE49-F238E27FC236}">
                <a16:creationId xmlns:a16="http://schemas.microsoft.com/office/drawing/2014/main" id="{0EFC3B24-5611-471F-8633-23F877C6F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2">
            <a:extLst>
              <a:ext uri="{FF2B5EF4-FFF2-40B4-BE49-F238E27FC236}">
                <a16:creationId xmlns:a16="http://schemas.microsoft.com/office/drawing/2014/main" id="{50FF3ED5-E404-4118-8DB9-2C3A07F6B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777814E8-4298-4BC9-9993-4C77FE197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9">
            <a:extLst>
              <a:ext uri="{FF2B5EF4-FFF2-40B4-BE49-F238E27FC236}">
                <a16:creationId xmlns:a16="http://schemas.microsoft.com/office/drawing/2014/main" id="{BD198B90-4CB5-46AB-8F70-87D847F9D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6636F066-5EA8-4A08-BE66-4839D371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1">
            <a:extLst>
              <a:ext uri="{FF2B5EF4-FFF2-40B4-BE49-F238E27FC236}">
                <a16:creationId xmlns:a16="http://schemas.microsoft.com/office/drawing/2014/main" id="{C8CEB62E-AC33-4480-942E-4E354CAF5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7063D6C3-4B5E-444D-B737-D9D879E2C7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>
            <a:extLst>
              <a:ext uri="{FF2B5EF4-FFF2-40B4-BE49-F238E27FC236}">
                <a16:creationId xmlns:a16="http://schemas.microsoft.com/office/drawing/2014/main" id="{3476A2A8-7A5C-4602-AB3B-AB35B39C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6CEE6D28-AF8F-429C-910F-303FFE462C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D7DE181F-4F27-477B-9B9B-35A7ED3AA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531504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/>
                <a:ea typeface="Times New Roman" panose="02020603050405020304" pitchFamily="18" charset="0"/>
              </a:rPr>
              <a:t>Stationary heat transfer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We determined before the heat equation</a:t>
            </a:r>
          </a:p>
          <a:p>
            <a:pPr marL="0" indent="0" algn="ctr"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sz="28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CD9FF2E-B4A4-40C0-A013-02E8965ED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295699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/>
                <a:ea typeface="Times New Roman" panose="02020603050405020304" pitchFamily="18" charset="0"/>
              </a:rPr>
              <a:t>Stationary heat transfer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We determined before the heat equation</a:t>
            </a:r>
          </a:p>
          <a:p>
            <a:pPr marL="0" indent="0" algn="ctr"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sz="28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at happens if the temperature does not change over time?</a:t>
            </a: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CD9FF2E-B4A4-40C0-A013-02E8965ED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233104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/>
                <a:ea typeface="Times New Roman" panose="02020603050405020304" pitchFamily="18" charset="0"/>
              </a:rPr>
              <a:t>Stationary heat transfer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We determined before the heat equation</a:t>
            </a:r>
          </a:p>
          <a:p>
            <a:pPr marL="0" indent="0" algn="ctr"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sz="28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at happens if the temperature does not change over time?</a:t>
            </a: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=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ru-RU" sz="2800" b="1" dirty="0">
              <a:latin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CD9FF2E-B4A4-40C0-A013-02E8965ED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97075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4000" b="1" dirty="0"/>
              <a:t>Heat equation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4"/>
            <a:ext cx="9144000" cy="525658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 inhomogeneous non-uniformly heated body is considered,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which is assumed to be rather long and thin</a:t>
            </a:r>
          </a:p>
          <a:p>
            <a:pPr marL="0" indent="0" algn="ctr">
              <a:buNone/>
            </a:pP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ru-RU" sz="3000" dirty="0"/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748146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/>
                <a:ea typeface="Times New Roman" panose="02020603050405020304" pitchFamily="18" charset="0"/>
              </a:rPr>
              <a:t>Stationary heat transfer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We determined before the heat equation</a:t>
            </a:r>
          </a:p>
          <a:p>
            <a:pPr marL="0" indent="0" algn="ctr"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sz="28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at happens if the temperature does not change over time?</a:t>
            </a: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=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ru-RU" sz="28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equality is called the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aplace equation</a:t>
            </a: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CD9FF2E-B4A4-40C0-A013-02E8965ED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010388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/>
                <a:ea typeface="Times New Roman" panose="02020603050405020304" pitchFamily="18" charset="0"/>
              </a:rPr>
              <a:t>Stationary heat transfer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We determined before the heat equation</a:t>
            </a:r>
          </a:p>
          <a:p>
            <a:pPr marL="0" indent="0" algn="ctr"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sz="28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at happens if the temperature does not change over time?</a:t>
            </a: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=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ru-RU" sz="28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equality is called the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aplace equation</a:t>
            </a:r>
          </a:p>
          <a:p>
            <a:pPr marL="0" indent="0" algn="ctr"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 have a heat source, that is does not depend from the time,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n we have the following non-homogeneous equation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f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CD9FF2E-B4A4-40C0-A013-02E8965ED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2631285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7"/>
            <a:ext cx="8229600" cy="780134"/>
          </a:xfrm>
        </p:spPr>
        <p:txBody>
          <a:bodyPr>
            <a:normAutofit/>
          </a:bodyPr>
          <a:lstStyle/>
          <a:p>
            <a:r>
              <a:rPr lang="en-US" sz="3600" b="1" dirty="0">
                <a:effectLst/>
                <a:ea typeface="Times New Roman" panose="02020603050405020304" pitchFamily="18" charset="0"/>
              </a:rPr>
              <a:t>Stationary heat transfer</a:t>
            </a:r>
            <a:endParaRPr lang="ru-RU" sz="60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-2557" y="1124743"/>
            <a:ext cx="9144000" cy="560466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400" dirty="0">
                <a:latin typeface="Times New Roman" panose="02020603050405020304" pitchFamily="18" charset="0"/>
              </a:rPr>
              <a:t>We determined before the heat equation</a:t>
            </a:r>
          </a:p>
          <a:p>
            <a:pPr marL="0" indent="0" algn="ctr">
              <a:buNone/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en-US" sz="28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a</a:t>
            </a:r>
            <a:r>
              <a:rPr lang="en-US" sz="2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sz="28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What happens if the temperature does not change over time?</a:t>
            </a: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= 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ru-RU" sz="2800" b="1" dirty="0">
              <a:latin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equality is called the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aplace equation</a:t>
            </a:r>
          </a:p>
          <a:p>
            <a:pPr marL="0" indent="0" algn="ctr"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 have a heat source, that is does not depend from the time, </a:t>
            </a:r>
            <a:b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n we have the following non-homogeneous equation</a:t>
            </a:r>
            <a:endParaRPr lang="ru-RU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</a:t>
            </a:r>
            <a:r>
              <a:rPr lang="en-US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f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29210" indent="0" algn="ctr">
              <a:buNone/>
              <a:tabLst>
                <a:tab pos="1350645" algn="l"/>
                <a:tab pos="3420745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s is called the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oisson equation</a:t>
            </a:r>
          </a:p>
          <a:p>
            <a:pPr marL="0" marR="29210" indent="0" algn="ctr">
              <a:spcAft>
                <a:spcPts val="0"/>
              </a:spcAft>
              <a:buNone/>
              <a:tabLst>
                <a:tab pos="1350645" algn="l"/>
                <a:tab pos="3420745" algn="l"/>
              </a:tabLst>
            </a:pPr>
            <a:endParaRPr lang="ru-RU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4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49">
            <a:extLst>
              <a:ext uri="{FF2B5EF4-FFF2-40B4-BE49-F238E27FC236}">
                <a16:creationId xmlns:a16="http://schemas.microsoft.com/office/drawing/2014/main" id="{53ED1079-1394-4437-85A5-5C767FC551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80">
            <a:extLst>
              <a:ext uri="{FF2B5EF4-FFF2-40B4-BE49-F238E27FC236}">
                <a16:creationId xmlns:a16="http://schemas.microsoft.com/office/drawing/2014/main" id="{3BE70532-C4AB-4DA8-84F1-0BA52C798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1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CCD9FF2E-B4A4-40C0-A013-02E8965ED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716102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mathematical model of electrodynamics is based on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??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quations</a:t>
            </a: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222917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mathematical model of electrodynamics is based on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xwell's equations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29854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mathematical model of electrodynamics is based on </a:t>
            </a:r>
            <a:b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xwell's equations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In the stationary case, the electric field is characterized by the equa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here</a:t>
            </a:r>
            <a:r>
              <a:rPr lang="ru-RU" sz="2400" dirty="0">
                <a:latin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</a:rPr>
              <a:t>Е </a:t>
            </a:r>
            <a:r>
              <a:rPr lang="ru-RU" sz="2400" dirty="0">
                <a:latin typeface="Times New Roman" panose="02020603050405020304" pitchFamily="18" charset="0"/>
              </a:rPr>
              <a:t>– </a:t>
            </a:r>
            <a:r>
              <a:rPr lang="en-US" sz="2400" dirty="0">
                <a:latin typeface="Times New Roman" panose="02020603050405020304" pitchFamily="18" charset="0"/>
              </a:rPr>
              <a:t>vector of electric field strength</a:t>
            </a: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ru-RU" sz="2400" b="1" dirty="0">
                <a:latin typeface="Times New Roman" panose="02020603050405020304" pitchFamily="18" charset="0"/>
              </a:rPr>
              <a:t>   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–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rge density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b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electric constant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ru-RU" sz="2400" b="1" dirty="0">
                <a:latin typeface="Times New Roman" panose="02020603050405020304" pitchFamily="18" charset="0"/>
              </a:rPr>
              <a:t>  </a:t>
            </a:r>
            <a:r>
              <a:rPr lang="en-US" sz="2400" b="1" dirty="0">
                <a:latin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</a:rPr>
              <a:t>div 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??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840038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mathematical model of electrodynamics is based on </a:t>
            </a:r>
            <a:b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xwell's equations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Electric field is characterized by the equa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marL="0" indent="0" algn="just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here</a:t>
            </a:r>
            <a:r>
              <a:rPr lang="ru-RU" sz="2400" dirty="0">
                <a:latin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</a:rPr>
              <a:t>Е </a:t>
            </a:r>
            <a:r>
              <a:rPr lang="ru-RU" sz="2400" dirty="0">
                <a:latin typeface="Times New Roman" panose="02020603050405020304" pitchFamily="18" charset="0"/>
              </a:rPr>
              <a:t>– </a:t>
            </a:r>
            <a:r>
              <a:rPr lang="en-US" sz="2400" dirty="0">
                <a:latin typeface="Times New Roman" panose="02020603050405020304" pitchFamily="18" charset="0"/>
              </a:rPr>
              <a:t>vector of electric field strength</a:t>
            </a: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ru-RU" sz="2400" b="1" dirty="0">
                <a:latin typeface="Times New Roman" panose="02020603050405020304" pitchFamily="18" charset="0"/>
              </a:rPr>
              <a:t>   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–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rge density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b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electric constant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ru-RU" sz="2400" b="1" dirty="0">
                <a:latin typeface="Times New Roman" panose="02020603050405020304" pitchFamily="18" charset="0"/>
              </a:rPr>
              <a:t>  </a:t>
            </a:r>
            <a:r>
              <a:rPr lang="en-US" sz="2400" b="1" dirty="0">
                <a:latin typeface="Times New Roman" panose="02020603050405020304" pitchFamily="18" charset="0"/>
              </a:rPr>
              <a:t>  div 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ivergence</a:t>
            </a:r>
            <a:r>
              <a:rPr lang="ru-RU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m of first derivatives of vector function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marL="0" indent="0">
              <a:spcBef>
                <a:spcPts val="600"/>
              </a:spcBef>
              <a:buNone/>
            </a:pPr>
            <a:endParaRPr lang="ru-RU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5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0514849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3798159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To describe the field, a scalar state function is introduced,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called 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potential of the electrostatic field </a:t>
            </a:r>
            <a:r>
              <a:rPr lang="en-US" sz="2400" i="1" dirty="0">
                <a:latin typeface="Times New Roman" panose="02020603050405020304" pitchFamily="18" charset="0"/>
              </a:rPr>
              <a:t>u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related to the strength by the rela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800" b="1" dirty="0">
                <a:latin typeface="Times New Roman" panose="02020603050405020304" pitchFamily="18" charset="0"/>
              </a:rPr>
              <a:t>where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 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what</a:t>
            </a:r>
            <a:r>
              <a:rPr lang="ru-RU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ru-RU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0" indent="0" algn="ctr">
              <a:spcBef>
                <a:spcPts val="600"/>
              </a:spcBef>
              <a:buNone/>
            </a:pPr>
            <a:endParaRPr lang="ru-RU" sz="24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5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</a:p>
          <a:p>
            <a:pPr marL="0" indent="0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		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260583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457200" y="128586"/>
            <a:ext cx="8229600" cy="781399"/>
          </a:xfrm>
        </p:spPr>
        <p:txBody>
          <a:bodyPr>
            <a:normAutofit/>
          </a:bodyPr>
          <a:lstStyle/>
          <a:p>
            <a:r>
              <a:rPr lang="en-US" sz="3600" b="1" dirty="0">
                <a:ea typeface="Times New Roman" panose="02020603050405020304" pitchFamily="18" charset="0"/>
              </a:rPr>
              <a:t>Electrostatic field</a:t>
            </a:r>
            <a:r>
              <a:rPr lang="ru-RU" sz="3600" b="1" dirty="0">
                <a:ea typeface="Times New Roman" panose="02020603050405020304" pitchFamily="18" charset="0"/>
              </a:rPr>
              <a:t>. 2</a:t>
            </a:r>
            <a:endParaRPr lang="ru-RU" sz="3600" b="1" dirty="0"/>
          </a:p>
        </p:txBody>
      </p:sp>
      <p:sp>
        <p:nvSpPr>
          <p:cNvPr id="24580" name="Объект 5"/>
          <p:cNvSpPr>
            <a:spLocks noGrp="1"/>
          </p:cNvSpPr>
          <p:nvPr>
            <p:ph idx="4294967295"/>
          </p:nvPr>
        </p:nvSpPr>
        <p:spPr>
          <a:xfrm>
            <a:off x="0" y="1149946"/>
            <a:ext cx="8964488" cy="5737729"/>
          </a:xfrm>
        </p:spPr>
        <p:txBody>
          <a:bodyPr>
            <a:noAutofit/>
          </a:bodyPr>
          <a:lstStyle/>
          <a:p>
            <a:pPr marL="0" indent="0" algn="ctr">
              <a:spcBef>
                <a:spcPts val="600"/>
              </a:spcBef>
              <a:buNone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v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1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To describe the field, a scalar state function is introduced,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called the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potential of the electrostatic field </a:t>
            </a:r>
            <a:r>
              <a:rPr lang="en-US" sz="2400" i="1" dirty="0">
                <a:latin typeface="Times New Roman" panose="02020603050405020304" pitchFamily="18" charset="0"/>
              </a:rPr>
              <a:t>u </a:t>
            </a:r>
            <a:br>
              <a:rPr lang="en-US" sz="2400" dirty="0">
                <a:latin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</a:rPr>
              <a:t>related to the strength by the relation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ru-RU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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2400" dirty="0">
                <a:latin typeface="Times New Roman" panose="02020603050405020304" pitchFamily="18" charset="0"/>
              </a:rPr>
              <a:t>where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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gradient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vector of partial derivatives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Блок-схема: альтернативный процесс 4"/>
          <p:cNvSpPr/>
          <p:nvPr/>
        </p:nvSpPr>
        <p:spPr>
          <a:xfrm>
            <a:off x="270070" y="260648"/>
            <a:ext cx="576064" cy="639639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6</a:t>
            </a:r>
            <a:endParaRPr lang="ru-RU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1"/>
          <p:cNvSpPr>
            <a:spLocks noChangeArrowheads="1"/>
          </p:cNvSpPr>
          <p:nvPr/>
        </p:nvSpPr>
        <p:spPr bwMode="auto">
          <a:xfrm>
            <a:off x="0" y="-3795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ACA952-7968-4DE7-9F20-E69C56766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FE5F9E2C-5177-4B66-9EBE-E7855662A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D28F0229-AE77-4B7F-807A-2412423411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6">
            <a:extLst>
              <a:ext uri="{FF2B5EF4-FFF2-40B4-BE49-F238E27FC236}">
                <a16:creationId xmlns:a16="http://schemas.microsoft.com/office/drawing/2014/main" id="{5AA96983-129D-446A-ADAC-C43FB4785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id="{4B86658C-5122-4CEC-A6A9-842DFFAFD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3E6BE79-72A0-40DF-8408-7330E0F698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894A312-4571-4615-B43E-05B9150A8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19675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332656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9">
            <a:extLst>
              <a:ext uri="{FF2B5EF4-FFF2-40B4-BE49-F238E27FC236}">
                <a16:creationId xmlns:a16="http://schemas.microsoft.com/office/drawing/2014/main" id="{E63D1536-E4B3-41C5-96E5-BFDEA06FE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EE84C135-CF59-4AB5-BCEA-DB1A5BD3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A1C3BC66-A266-4891-86F2-C57A301F6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786859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74</TotalTime>
  <Words>6173</Words>
  <Application>Microsoft Office PowerPoint</Application>
  <PresentationFormat>Экран (4:3)</PresentationFormat>
  <Paragraphs>1335</Paragraphs>
  <Slides>129</Slides>
  <Notes>12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9</vt:i4>
      </vt:variant>
    </vt:vector>
  </HeadingPairs>
  <TitlesOfParts>
    <vt:vector size="137" baseType="lpstr">
      <vt:lpstr>Arial</vt:lpstr>
      <vt:lpstr>Calibri</vt:lpstr>
      <vt:lpstr>Mt Cyr</vt:lpstr>
      <vt:lpstr>Symbol</vt:lpstr>
      <vt:lpstr>Times New Roman</vt:lpstr>
      <vt:lpstr>Тема Office</vt:lpstr>
      <vt:lpstr>Equation</vt:lpstr>
      <vt:lpstr>Picture</vt:lpstr>
      <vt:lpstr>al-Farabi Kazakh National University</vt:lpstr>
      <vt:lpstr>Partial differential equations</vt:lpstr>
      <vt:lpstr>Content of Part I</vt:lpstr>
      <vt:lpstr>What do we know?</vt:lpstr>
      <vt:lpstr>Partial differential equations</vt:lpstr>
      <vt:lpstr>Content of lecture</vt:lpstr>
      <vt:lpstr>Content of lecture</vt:lpstr>
      <vt:lpstr>Content of lecture</vt:lpstr>
      <vt:lpstr>Heat equation</vt:lpstr>
      <vt:lpstr>Heat equation</vt:lpstr>
      <vt:lpstr>Heat equation</vt:lpstr>
      <vt:lpstr>Heat equation</vt:lpstr>
      <vt:lpstr>Heat equation</vt:lpstr>
      <vt:lpstr>Heat equation. 2</vt:lpstr>
      <vt:lpstr>Heat equation. 2</vt:lpstr>
      <vt:lpstr>Heat equation. 2</vt:lpstr>
      <vt:lpstr>Heat equation. 2</vt:lpstr>
      <vt:lpstr>Heat equation. 2</vt:lpstr>
      <vt:lpstr>Heat equation. 2</vt:lpstr>
      <vt:lpstr>Heat equation. 2</vt:lpstr>
      <vt:lpstr> Heat equation. 3 </vt:lpstr>
      <vt:lpstr> Heat equation. 3 </vt:lpstr>
      <vt:lpstr> Heat equation. 3 </vt:lpstr>
      <vt:lpstr> Heat equation. 3 </vt:lpstr>
      <vt:lpstr> Heat equation. 3 </vt:lpstr>
      <vt:lpstr> Heat equation. 3 </vt:lpstr>
      <vt:lpstr> Heat equation. 3 </vt:lpstr>
      <vt:lpstr> Heat equation. 3 </vt:lpstr>
      <vt:lpstr>Heat equation. 4</vt:lpstr>
      <vt:lpstr>Heat equation. 4</vt:lpstr>
      <vt:lpstr>Heat equation. 4</vt:lpstr>
      <vt:lpstr>Heat equation. 5</vt:lpstr>
      <vt:lpstr>Heat equation. 5</vt:lpstr>
      <vt:lpstr>Heat equation. 5</vt:lpstr>
      <vt:lpstr>Heat equation. 5</vt:lpstr>
      <vt:lpstr>Heat equation. 5</vt:lpstr>
      <vt:lpstr>Heat equation. 5</vt:lpstr>
      <vt:lpstr>Heat equation. 6</vt:lpstr>
      <vt:lpstr>Heat equation. 6</vt:lpstr>
      <vt:lpstr>Heat equation. 6</vt:lpstr>
      <vt:lpstr>Heat equation. 6</vt:lpstr>
      <vt:lpstr>Heat equation. 7</vt:lpstr>
      <vt:lpstr>Heat equation. 7</vt:lpstr>
      <vt:lpstr>Heat equation. 7</vt:lpstr>
      <vt:lpstr>Heat equation. 8</vt:lpstr>
      <vt:lpstr>Heat equation. 8</vt:lpstr>
      <vt:lpstr>Heat equation. 8</vt:lpstr>
      <vt:lpstr>Heat equation. 8</vt:lpstr>
      <vt:lpstr>Heat Molecular Dictionary</vt:lpstr>
      <vt:lpstr>Physics Economics Dictionary</vt:lpstr>
      <vt:lpstr>Vibration of string</vt:lpstr>
      <vt:lpstr>Vibration of string</vt:lpstr>
      <vt:lpstr>Vibration of string</vt:lpstr>
      <vt:lpstr>Vibration of string</vt:lpstr>
      <vt:lpstr>Vibration of string</vt:lpstr>
      <vt:lpstr>Vibration of string</vt:lpstr>
      <vt:lpstr>Vibration of string</vt:lpstr>
      <vt:lpstr>Vibration of string</vt:lpstr>
      <vt:lpstr>Vibration of string. 2</vt:lpstr>
      <vt:lpstr>Vibration of string. 2</vt:lpstr>
      <vt:lpstr>Vibration of string. 2</vt:lpstr>
      <vt:lpstr>Vibration of string. 2</vt:lpstr>
      <vt:lpstr>Vibration of string. 2</vt:lpstr>
      <vt:lpstr>Vibration of string. 2</vt:lpstr>
      <vt:lpstr>Vibration of string. 2</vt:lpstr>
      <vt:lpstr>Vibration of string. 2</vt:lpstr>
      <vt:lpstr> Vibration of string. 3 </vt:lpstr>
      <vt:lpstr> Vibration of string. 3 </vt:lpstr>
      <vt:lpstr> Vibration of string. 3 </vt:lpstr>
      <vt:lpstr> Vibration of string. 3 </vt:lpstr>
      <vt:lpstr> Vibration of string. 3 </vt:lpstr>
      <vt:lpstr>Vibration of string. 4</vt:lpstr>
      <vt:lpstr>Vibration of string. 4</vt:lpstr>
      <vt:lpstr>Vibration of string. 4</vt:lpstr>
      <vt:lpstr>Vibration of string. 5</vt:lpstr>
      <vt:lpstr>Vibration of string. 5</vt:lpstr>
      <vt:lpstr>Vibration of string. 5</vt:lpstr>
      <vt:lpstr>Vibration of string. 5</vt:lpstr>
      <vt:lpstr>Vibration of string. 5</vt:lpstr>
      <vt:lpstr>Vibration of string. 5</vt:lpstr>
      <vt:lpstr>Vibration of string. 5</vt:lpstr>
      <vt:lpstr>Vibration of string. 6</vt:lpstr>
      <vt:lpstr>Vibration of string. 6</vt:lpstr>
      <vt:lpstr>Vibration of string. 6</vt:lpstr>
      <vt:lpstr>Vibration of string. 6</vt:lpstr>
      <vt:lpstr>Vibration of string. 6</vt:lpstr>
      <vt:lpstr>Stationary heat transfer</vt:lpstr>
      <vt:lpstr>Stationary heat transfer</vt:lpstr>
      <vt:lpstr>Stationary heat transfer</vt:lpstr>
      <vt:lpstr>Stationary heat transfer</vt:lpstr>
      <vt:lpstr>Stationary heat transfer</vt:lpstr>
      <vt:lpstr>Stationary heat transfer</vt:lpstr>
      <vt:lpstr>Electrostatic field</vt:lpstr>
      <vt:lpstr>Electrostatic field</vt:lpstr>
      <vt:lpstr>Electrostatic field</vt:lpstr>
      <vt:lpstr>Electrostatic field</vt:lpstr>
      <vt:lpstr>Electrostatic field. 2</vt:lpstr>
      <vt:lpstr>Electrostatic field. 2</vt:lpstr>
      <vt:lpstr>Electrostatic field. 2</vt:lpstr>
      <vt:lpstr>Electrostatic field. 2</vt:lpstr>
      <vt:lpstr>Electrostatic field. 2</vt:lpstr>
      <vt:lpstr>Electrostatic field. 2</vt:lpstr>
      <vt:lpstr>Electrostatic field. 2</vt:lpstr>
      <vt:lpstr>Electrostatic field. 2</vt:lpstr>
      <vt:lpstr>Electrostatic field. 2</vt:lpstr>
      <vt:lpstr>Gravitational field</vt:lpstr>
      <vt:lpstr>Gravitational field. 2</vt:lpstr>
      <vt:lpstr>Gravitational field. 2</vt:lpstr>
      <vt:lpstr>Gravitational field. 2</vt:lpstr>
      <vt:lpstr>Gravitational field. 2</vt:lpstr>
      <vt:lpstr>Gravitational field. 2</vt:lpstr>
      <vt:lpstr>Gravitational field. 2</vt:lpstr>
      <vt:lpstr>Gravitational field. 3</vt:lpstr>
      <vt:lpstr>Gravitational field. 3</vt:lpstr>
      <vt:lpstr>Gravitational field. 3</vt:lpstr>
      <vt:lpstr>Gravitational field. 3</vt:lpstr>
      <vt:lpstr>Gravitational field. 3</vt:lpstr>
      <vt:lpstr>Gravitational field. 3</vt:lpstr>
      <vt:lpstr>Gravitational field. 3</vt:lpstr>
      <vt:lpstr>Gravitational field. 3</vt:lpstr>
      <vt:lpstr>Conclusions</vt:lpstr>
      <vt:lpstr>Conclusions</vt:lpstr>
      <vt:lpstr>Conclusions</vt:lpstr>
      <vt:lpstr>Conclusions</vt:lpstr>
      <vt:lpstr>Conclusions</vt:lpstr>
      <vt:lpstr>Conclusions</vt:lpstr>
      <vt:lpstr>Conclusions</vt:lpstr>
      <vt:lpstr>Task 2 </vt:lpstr>
      <vt:lpstr>What will be next?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ssem</dc:creator>
  <cp:lastModifiedBy>Серовайский Семен</cp:lastModifiedBy>
  <cp:revision>652</cp:revision>
  <dcterms:created xsi:type="dcterms:W3CDTF">2016-02-29T14:24:09Z</dcterms:created>
  <dcterms:modified xsi:type="dcterms:W3CDTF">2021-02-17T07:33:07Z</dcterms:modified>
</cp:coreProperties>
</file>